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436D6E" w14:textId="021EA29F" w:rsidR="00770306" w:rsidRPr="002E3F9A" w:rsidRDefault="00B86FD3" w:rsidP="0077030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en-US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ხელშეკრულება № </w:t>
      </w:r>
      <w:permStart w:id="1751073591" w:edGrp="everyone"/>
      <w:r w:rsidR="002E3F9A">
        <w:rPr>
          <w:rFonts w:asciiTheme="minorHAnsi" w:eastAsia="Times New Roman" w:hAnsiTheme="minorHAnsi" w:cstheme="minorHAnsi"/>
          <w:b/>
          <w:bCs/>
          <w:color w:val="000000"/>
          <w:lang w:val="en-US"/>
        </w:rPr>
        <w:t>__</w:t>
      </w:r>
      <w:permEnd w:id="1751073591"/>
    </w:p>
    <w:p w14:paraId="1ECA134B" w14:textId="77777777" w:rsidR="006A73EB" w:rsidRPr="00433FE3" w:rsidRDefault="00B86FD3" w:rsidP="0077030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სახელმწიფო შესყიდვის შესახებ</w:t>
      </w:r>
    </w:p>
    <w:p w14:paraId="4952E150" w14:textId="60966FE6" w:rsidR="006A73EB" w:rsidRPr="00433FE3" w:rsidRDefault="00B86FD3" w:rsidP="00F4354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(კონსოლიდირებული ტენდერი № CON</w:t>
      </w:r>
      <w:r w:rsidR="003C45DD" w:rsidRPr="003C45DD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250000537</w:t>
      </w: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)</w:t>
      </w:r>
    </w:p>
    <w:p w14:paraId="0B9A9554" w14:textId="77777777" w:rsidR="00F43546" w:rsidRPr="00433FE3" w:rsidRDefault="00F43546" w:rsidP="00F43546">
      <w:pPr>
        <w:widowControl/>
        <w:autoSpaceDE/>
        <w:autoSpaceDN/>
        <w:jc w:val="center"/>
        <w:rPr>
          <w:rFonts w:asciiTheme="minorHAnsi" w:eastAsia="Times New Roman" w:hAnsiTheme="minorHAnsi" w:cstheme="minorHAnsi"/>
          <w:b/>
          <w:bCs/>
          <w:color w:val="000000"/>
          <w:lang w:val="ka-GE"/>
        </w:rPr>
      </w:pPr>
    </w:p>
    <w:p w14:paraId="1CF7142C" w14:textId="1B53AA5A" w:rsidR="006A73EB" w:rsidRPr="00433FE3" w:rsidRDefault="001807DB" w:rsidP="00F005E2">
      <w:pPr>
        <w:widowControl/>
        <w:autoSpaceDE/>
        <w:autoSpaceDN/>
        <w:spacing w:after="200"/>
        <w:jc w:val="both"/>
        <w:rPr>
          <w:rFonts w:asciiTheme="minorHAnsi" w:hAnsiTheme="minorHAnsi" w:cstheme="minorHAnsi"/>
          <w:lang w:val="ka-GE"/>
        </w:rPr>
      </w:pPr>
      <w:r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 xml:space="preserve"> </w:t>
      </w:r>
      <w:r w:rsidR="00B86FD3" w:rsidRPr="00433FE3">
        <w:rPr>
          <w:rFonts w:asciiTheme="minorHAnsi" w:hAnsiTheme="minorHAnsi" w:cstheme="minorHAnsi"/>
          <w:lang w:val="ka-GE"/>
        </w:rPr>
        <w:t xml:space="preserve">ერთის მხრივ, </w:t>
      </w:r>
      <w:permStart w:id="1584798416" w:edGrp="everyone"/>
      <w:r w:rsidR="00B86FD3" w:rsidRPr="00433FE3">
        <w:rPr>
          <w:rFonts w:asciiTheme="minorHAnsi" w:hAnsiTheme="minorHAnsi" w:cstheme="minorHAnsi"/>
          <w:lang w:val="ka-GE"/>
        </w:rPr>
        <w:t xml:space="preserve">(შემსყიდველი ორგანიზაციის დასახელება), </w:t>
      </w:r>
      <w:permEnd w:id="1584798416"/>
      <w:r w:rsidR="00B86FD3" w:rsidRPr="00433FE3">
        <w:rPr>
          <w:rFonts w:asciiTheme="minorHAnsi" w:hAnsiTheme="minorHAnsi" w:cstheme="minorHAnsi"/>
          <w:lang w:val="ka-GE"/>
        </w:rPr>
        <w:t xml:space="preserve">შემდგომში – „შემსყიდველი“, წარმოდგენილი მისი </w:t>
      </w:r>
      <w:permStart w:id="112618576" w:edGrp="everyone"/>
      <w:r w:rsidR="00B86FD3" w:rsidRPr="00433FE3">
        <w:rPr>
          <w:rFonts w:asciiTheme="minorHAnsi" w:hAnsiTheme="minorHAnsi" w:cstheme="minorHAnsi"/>
          <w:lang w:val="ka-GE"/>
        </w:rPr>
        <w:t xml:space="preserve">(თანამდებობის დასახელება), (სახელი, გვარი) </w:t>
      </w:r>
      <w:permEnd w:id="112618576"/>
      <w:r w:rsidR="00B86FD3" w:rsidRPr="00433FE3">
        <w:rPr>
          <w:rFonts w:asciiTheme="minorHAnsi" w:hAnsiTheme="minorHAnsi" w:cstheme="minorHAnsi"/>
          <w:lang w:val="ka-GE"/>
        </w:rPr>
        <w:t xml:space="preserve">სახით და, მეორეს </w:t>
      </w:r>
      <w:r w:rsidR="0093228F" w:rsidRPr="00433FE3">
        <w:rPr>
          <w:rFonts w:asciiTheme="minorHAnsi" w:hAnsiTheme="minorHAnsi" w:cstheme="minorHAnsi"/>
          <w:lang w:val="ka-GE"/>
        </w:rPr>
        <w:t>მხრივ,</w:t>
      </w:r>
      <w:r w:rsidR="0093228F">
        <w:rPr>
          <w:rFonts w:asciiTheme="minorHAnsi" w:hAnsiTheme="minorHAnsi" w:cstheme="minorHAnsi"/>
          <w:lang w:val="ka-GE"/>
        </w:rPr>
        <w:t xml:space="preserve"> შპს სოკარ ჯორჯია პეტროლეუმი</w:t>
      </w:r>
      <w:r w:rsidR="0093228F" w:rsidRPr="00433FE3">
        <w:rPr>
          <w:rFonts w:asciiTheme="minorHAnsi" w:hAnsiTheme="minorHAnsi" w:cstheme="minorHAnsi"/>
          <w:lang w:val="ka-GE"/>
        </w:rPr>
        <w:t xml:space="preserve">, </w:t>
      </w:r>
      <w:r w:rsidR="00B86FD3" w:rsidRPr="00433FE3">
        <w:rPr>
          <w:rFonts w:asciiTheme="minorHAnsi" w:hAnsiTheme="minorHAnsi" w:cstheme="minorHAnsi"/>
          <w:lang w:val="ka-GE"/>
        </w:rPr>
        <w:t xml:space="preserve">შემდგომში – „მიმწოდებელი“, წარმოდგენილი </w:t>
      </w:r>
      <w:r w:rsidR="0093228F" w:rsidRPr="0028084B">
        <w:rPr>
          <w:iCs/>
          <w:color w:val="000000"/>
          <w:lang w:val="ka-GE" w:eastAsia="x-none"/>
        </w:rPr>
        <w:t xml:space="preserve">შპს ,,სოკარ ჯორჯია პეტროლეუმი’’-ს მინდობილი პირის დავით თეთვაძის </w:t>
      </w:r>
      <w:r w:rsidR="0093228F" w:rsidRPr="007E07A4">
        <w:rPr>
          <w:iCs/>
          <w:lang w:val="ka-GE" w:eastAsia="x-none"/>
        </w:rPr>
        <w:t>(პ/ნ 01025006491, თანახმად</w:t>
      </w:r>
      <w:r w:rsidR="007E07A4" w:rsidRPr="002E3F9A">
        <w:rPr>
          <w:iCs/>
          <w:lang w:val="ka-GE" w:eastAsia="x-none"/>
        </w:rPr>
        <w:t xml:space="preserve"> </w:t>
      </w:r>
      <w:r w:rsidR="007E07A4" w:rsidRPr="002E3F9A">
        <w:rPr>
          <w:iCs/>
          <w:lang w:val="en-US" w:eastAsia="x-none"/>
        </w:rPr>
        <w:t>25</w:t>
      </w:r>
      <w:r w:rsidR="007E07A4" w:rsidRPr="002E3F9A">
        <w:rPr>
          <w:iCs/>
          <w:lang w:val="ka-GE" w:eastAsia="x-none"/>
        </w:rPr>
        <w:t>.12.2025</w:t>
      </w:r>
      <w:r w:rsidR="0093228F" w:rsidRPr="007E07A4">
        <w:rPr>
          <w:iCs/>
          <w:lang w:val="ka-GE" w:eastAsia="x-none"/>
        </w:rPr>
        <w:t>-ის მინდობილობისა , ინდ</w:t>
      </w:r>
      <w:r w:rsidR="007E07A4" w:rsidRPr="002E3F9A">
        <w:rPr>
          <w:iCs/>
          <w:lang w:val="ka-GE" w:eastAsia="x-none"/>
        </w:rPr>
        <w:t># 99612443101125</w:t>
      </w:r>
      <w:r w:rsidR="0093228F" w:rsidRPr="007E07A4">
        <w:rPr>
          <w:iCs/>
          <w:lang w:val="ka-GE" w:eastAsia="x-none"/>
        </w:rPr>
        <w:t>, რეგ</w:t>
      </w:r>
      <w:r w:rsidR="007E07A4" w:rsidRPr="002E3F9A">
        <w:rPr>
          <w:iCs/>
          <w:lang w:val="ka-GE" w:eastAsia="x-none"/>
        </w:rPr>
        <w:t>.# 251762036</w:t>
      </w:r>
      <w:r w:rsidR="0093228F" w:rsidRPr="007E07A4">
        <w:rPr>
          <w:iCs/>
          <w:lang w:val="ka-GE" w:eastAsia="x-none"/>
        </w:rPr>
        <w:t>)</w:t>
      </w:r>
      <w:r w:rsidR="00B86FD3" w:rsidRPr="00433FE3">
        <w:rPr>
          <w:rFonts w:asciiTheme="minorHAnsi" w:hAnsiTheme="minorHAnsi" w:cstheme="minorHAnsi"/>
          <w:lang w:val="ka-GE"/>
        </w:rPr>
        <w:t xml:space="preserve"> სახით, ორივე ერთად წოდებული, როგორც „მხარეები“, </w:t>
      </w:r>
      <w:r w:rsidR="004B2177" w:rsidRPr="009D6A0C">
        <w:rPr>
          <w:rFonts w:asciiTheme="minorHAnsi" w:hAnsiTheme="minorHAnsi" w:cstheme="minorHAnsi"/>
          <w:iCs/>
          <w:color w:val="000000"/>
          <w:lang w:val="ka-GE" w:eastAsia="x-none"/>
        </w:rPr>
        <w:t xml:space="preserve">ვმოქმედებთ </w:t>
      </w:r>
      <w:r w:rsidR="004B2177" w:rsidRPr="00883256">
        <w:rPr>
          <w:rFonts w:asciiTheme="minorHAnsi" w:hAnsiTheme="minorHAnsi" w:cstheme="minorHAnsi"/>
          <w:iCs/>
          <w:color w:val="000000"/>
          <w:lang w:val="ka-GE" w:eastAsia="x-none"/>
        </w:rPr>
        <w:t>„სახელმწიფო შესყიდვების შესახებ“ საქართველოს კანონის III</w:t>
      </w:r>
      <w:r w:rsidR="004B2177" w:rsidRPr="00883256">
        <w:rPr>
          <w:rFonts w:asciiTheme="minorHAnsi" w:hAnsiTheme="minorHAnsi" w:cstheme="minorHAnsi"/>
          <w:iCs/>
          <w:color w:val="000000"/>
          <w:vertAlign w:val="superscript"/>
          <w:lang w:val="ka-GE" w:eastAsia="x-none"/>
        </w:rPr>
        <w:t>1</w:t>
      </w:r>
      <w:r w:rsidR="004B2177" w:rsidRPr="00883256">
        <w:rPr>
          <w:rFonts w:asciiTheme="minorHAnsi" w:hAnsiTheme="minorHAnsi" w:cstheme="minorHAnsi"/>
          <w:iCs/>
          <w:color w:val="000000"/>
          <w:lang w:val="ka-GE" w:eastAsia="x-none"/>
        </w:rPr>
        <w:t xml:space="preserve"> თავისა და საქართველოს მთავრობის 2026 წლის 29 მაისის №239 დადგენილებით დამტკიცებული „ცენტრალიზებული შესყიდვის განხორციელების</w:t>
      </w:r>
      <w:r w:rsidR="004B2177">
        <w:rPr>
          <w:rFonts w:asciiTheme="minorHAnsi" w:hAnsiTheme="minorHAnsi" w:cstheme="minorHAnsi"/>
          <w:iCs/>
          <w:color w:val="000000"/>
          <w:lang w:val="ka-GE" w:eastAsia="x-none"/>
        </w:rPr>
        <w:t xml:space="preserve"> წესის და პირობების“ საფუძველზე</w:t>
      </w:r>
      <w:r w:rsidR="004B2177">
        <w:rPr>
          <w:rFonts w:asciiTheme="minorHAnsi" w:hAnsiTheme="minorHAnsi" w:cstheme="minorHAnsi"/>
          <w:iCs/>
          <w:color w:val="000000"/>
          <w:lang w:eastAsia="x-none"/>
        </w:rPr>
        <w:t>,</w:t>
      </w:r>
      <w:r w:rsidR="004B2177" w:rsidRPr="009D6A0C">
        <w:rPr>
          <w:rFonts w:asciiTheme="minorHAnsi" w:hAnsiTheme="minorHAnsi" w:cstheme="minorHAnsi"/>
        </w:rPr>
        <w:t xml:space="preserve"> საწვავის 202</w:t>
      </w:r>
      <w:r w:rsidR="004B2177" w:rsidRPr="009D6A0C">
        <w:rPr>
          <w:rFonts w:asciiTheme="minorHAnsi" w:hAnsiTheme="minorHAnsi" w:cstheme="minorHAnsi"/>
          <w:lang w:val="ka-GE"/>
        </w:rPr>
        <w:t>6</w:t>
      </w:r>
      <w:r w:rsidR="004B2177" w:rsidRPr="009D6A0C">
        <w:rPr>
          <w:rFonts w:asciiTheme="minorHAnsi" w:hAnsiTheme="minorHAnsi" w:cstheme="minorHAnsi"/>
        </w:rPr>
        <w:t xml:space="preserve"> წლის </w:t>
      </w:r>
      <w:r w:rsidR="004B2177" w:rsidRPr="009D6A0C">
        <w:rPr>
          <w:rFonts w:asciiTheme="minorHAnsi" w:hAnsiTheme="minorHAnsi" w:cstheme="minorHAnsi"/>
          <w:iCs/>
          <w:color w:val="000000"/>
          <w:lang w:val="ka-GE" w:eastAsia="x-none"/>
        </w:rPr>
        <w:t xml:space="preserve">კონსოლიდირებული ტენდერის </w:t>
      </w:r>
      <w:r w:rsidR="004B2177" w:rsidRPr="00433FE3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CON</w:t>
      </w:r>
      <w:r w:rsidR="004B2177" w:rsidRPr="003C45DD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250000537</w:t>
      </w:r>
      <w:r w:rsidR="004B2177" w:rsidRPr="00B94229">
        <w:rPr>
          <w:lang w:val="ka-GE"/>
        </w:rPr>
        <w:t xml:space="preserve"> (შემდგომში - კონსოლიდირებული ტენდერი) </w:t>
      </w:r>
      <w:r w:rsidR="004B2177" w:rsidRPr="009D6A0C">
        <w:rPr>
          <w:rFonts w:asciiTheme="minorHAnsi" w:hAnsiTheme="minorHAnsi" w:cstheme="minorHAnsi"/>
          <w:iCs/>
          <w:color w:val="000000"/>
          <w:lang w:val="ka-GE" w:eastAsia="x-none"/>
        </w:rPr>
        <w:t>საფუძველზე, ვდებთ წინამდებარე ხელშეკრულებას შემდეგზე:</w:t>
      </w:r>
    </w:p>
    <w:p w14:paraId="4DCD8AF7" w14:textId="77777777" w:rsidR="006A73EB" w:rsidRPr="00433FE3" w:rsidRDefault="00443BB6" w:rsidP="00433FE3">
      <w:pPr>
        <w:pStyle w:val="ListParagraph"/>
        <w:widowControl/>
        <w:tabs>
          <w:tab w:val="left" w:pos="90"/>
        </w:tabs>
        <w:autoSpaceDE/>
        <w:autoSpaceDN/>
        <w:spacing w:before="100" w:beforeAutospacing="1" w:after="100" w:afterAutospacing="1"/>
        <w:jc w:val="both"/>
        <w:rPr>
          <w:rFonts w:asciiTheme="minorHAnsi" w:eastAsia="Times New Roman" w:hAnsiTheme="minorHAnsi" w:cstheme="minorHAnsi"/>
          <w:b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b/>
          <w:color w:val="000000"/>
          <w:lang w:val="ka-GE"/>
        </w:rPr>
        <w:t xml:space="preserve"> </w:t>
      </w:r>
      <w:r w:rsidR="00B86FD3" w:rsidRPr="00433FE3">
        <w:rPr>
          <w:rFonts w:asciiTheme="minorHAnsi" w:eastAsia="Times New Roman" w:hAnsiTheme="minorHAnsi" w:cstheme="minorHAnsi"/>
          <w:b/>
          <w:color w:val="000000"/>
          <w:lang w:val="ka-GE"/>
        </w:rPr>
        <w:t>1.ხელშეკრულებაში გამოყენებულ ტერმინთა განმარტებები</w:t>
      </w:r>
    </w:p>
    <w:p w14:paraId="6158FB4C" w14:textId="09E2C855" w:rsidR="00443BB6" w:rsidRPr="00433FE3" w:rsidRDefault="00B86FD3" w:rsidP="00443BB6">
      <w:pPr>
        <w:pStyle w:val="BodyText"/>
        <w:spacing w:after="200"/>
        <w:ind w:left="0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hAnsiTheme="minorHAnsi" w:cstheme="minorHAnsi"/>
          <w:lang w:val="ka-GE"/>
        </w:rPr>
        <w:t xml:space="preserve">1.1 ხელშეკრულება სახელმწიფო შესყიდვის შესახებ (შემდგომში - „ხელშეკრულება“) - სატენდერო დოკუმენტაციის საფუძველზე და მასში განსაზღვრული პირობების შესაბამისად, შემსყიდველ ორგანიზაციასა და მიმწოდებელს შორის </w:t>
      </w:r>
      <w:r w:rsidR="00295135" w:rsidRPr="00433FE3">
        <w:rPr>
          <w:rFonts w:asciiTheme="minorHAnsi" w:hAnsiTheme="minorHAnsi" w:cstheme="minorHAnsi"/>
          <w:lang w:val="ka-GE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lang w:val="ka-GE"/>
        </w:rPr>
        <w:t xml:space="preserve"> წლის განმავლობაში ევრორეგულარის (არანაკლებ 92 ოქტანობის საწვავი) გატანა ავტოგასამართი სადგურიდან სახელმწიფო შესყიდვის მიზნით, </w:t>
      </w:r>
      <w:r w:rsidRPr="00D845B2">
        <w:rPr>
          <w:rFonts w:asciiTheme="minorHAnsi" w:hAnsiTheme="minorHAnsi" w:cstheme="minorHAnsi"/>
          <w:lang w:val="ka-GE"/>
        </w:rPr>
        <w:t>CON</w:t>
      </w:r>
      <w:r w:rsidR="00D845B2" w:rsidRPr="002E3F9A">
        <w:rPr>
          <w:rFonts w:asciiTheme="minorHAnsi" w:eastAsia="Times New Roman" w:hAnsiTheme="minorHAnsi" w:cstheme="minorHAnsi"/>
          <w:bCs/>
          <w:color w:val="000000"/>
          <w:lang w:val="ka-GE"/>
        </w:rPr>
        <w:t>250000537</w:t>
      </w:r>
      <w:r w:rsidRPr="00433FE3">
        <w:rPr>
          <w:rFonts w:asciiTheme="minorHAnsi" w:hAnsiTheme="minorHAnsi" w:cstheme="minorHAnsi"/>
          <w:lang w:val="ka-GE"/>
        </w:rPr>
        <w:t xml:space="preserve"> კონსოლიდირებული ტენდერის ფარგლებში გაფორმებული ხელშეკრულება, რომელიც ხელმოწერილია მხარეთა მიერ, თანდართული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ყველა დოკუმენტით და დოკუმენტაციით, რომლზეც ხელშეკრულებაში არის მინიშნებები;</w:t>
      </w:r>
    </w:p>
    <w:p w14:paraId="2DAD7D1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lang w:val="ka-G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2 „ხელშეკრულების ღირებულება“ – საერთო თანხა (შესასყიდი საორიენტაციო რაოდენობა</w:t>
      </w:r>
      <w:r w:rsidRPr="00433FE3">
        <w:rPr>
          <w:rFonts w:asciiTheme="minorHAnsi" w:hAnsiTheme="minorHAnsi" w:cstheme="minorHAnsi"/>
          <w:lang w:val="ka-GE"/>
        </w:rPr>
        <w:t xml:space="preserve"> გამრავლებული 1 (ერთი) ლიტრი საწვავის სავარაუდო ფასზე),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.</w:t>
      </w:r>
    </w:p>
    <w:p w14:paraId="73A46CB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3 დღე, კვირა, თვე - კალენდარული დღე, კვირა, თვე, თუ ხელშეკრულებით ან/და სატენდერო დოკუმენტაციით სხვა რამ არ არის განსაზღვრული;</w:t>
      </w:r>
    </w:p>
    <w:p w14:paraId="05EC6DE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4 ,,შემსყიდველი„ - ორგანიზაცია, რომელიც საქართველოს კანონმდებლობის შესაბამისად, ახორციელებს შესყიდვას ხელშეკრულებისა და სატენდერო დოკუმენტაციის პირობების მიხედვით.</w:t>
      </w:r>
    </w:p>
    <w:p w14:paraId="5A40BEEF" w14:textId="77777777" w:rsidR="00443BB6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5 „მიმწოდებელი“ - იურიდიული/ფიზიკური პირი, რომელიც საქართველოს კანონმდებლობის შესაბამისად, ახორციელებს მომსახურების გაწევას ხელშეკრულებისა და სატენდერო დოკუმენტაციის პირობების მიხედვით;</w:t>
      </w:r>
    </w:p>
    <w:p w14:paraId="00E9C160" w14:textId="77777777" w:rsidR="00EE4E6C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1.6 „საქონელი“ – ხელშეკრულების მე-2 მუხლით გათვალისწინებული ხელშეკრულების ობიექტი.</w:t>
      </w:r>
    </w:p>
    <w:p w14:paraId="22AC3E98" w14:textId="77777777" w:rsidR="006A73EB" w:rsidRPr="00433FE3" w:rsidRDefault="00B86FD3" w:rsidP="0077030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 xml:space="preserve">1.7 „ევრორეგულარის“ მარკის საწვავი - არანაკლებ 92 ოქტანობის ევრორეგულარის ტიპის </w:t>
      </w:r>
      <w:r w:rsidR="00295135" w:rsidRPr="00433FE3">
        <w:rPr>
          <w:rFonts w:asciiTheme="minorHAnsi" w:hAnsiTheme="minorHAnsi" w:cstheme="minorHAnsi"/>
          <w:iCs/>
          <w:lang w:val="ka-GE" w:eastAsia="x-none"/>
        </w:rPr>
        <w:t xml:space="preserve">საწვავი, 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>გატანა ავტო</w:t>
      </w:r>
      <w:r w:rsidR="00295135" w:rsidRPr="00433FE3">
        <w:rPr>
          <w:rFonts w:asciiTheme="minorHAnsi" w:hAnsiTheme="minorHAnsi" w:cstheme="minorHAnsi"/>
          <w:iCs/>
          <w:lang w:val="ka-GE" w:eastAsia="x-none"/>
        </w:rPr>
        <w:t>გასამართი სადგურიდან.</w:t>
      </w:r>
    </w:p>
    <w:p w14:paraId="44EA01F8" w14:textId="77777777" w:rsidR="006A73EB" w:rsidRPr="00433FE3" w:rsidRDefault="00B86FD3" w:rsidP="00770306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 xml:space="preserve">1.8 ავტორიზებული ავტომანქანა – შემსყიდველი ორგანიზაციის </w:t>
      </w:r>
      <w:r w:rsidR="00B02167" w:rsidRPr="00433FE3">
        <w:rPr>
          <w:rFonts w:asciiTheme="minorHAnsi" w:hAnsiTheme="minorHAnsi" w:cstheme="minorHAnsi"/>
          <w:iCs/>
          <w:lang w:val="ka-GE" w:eastAsia="x-none"/>
        </w:rPr>
        <w:t xml:space="preserve">მიერ განსაზღვრული სატრანსპორტო საშუალება, </w:t>
      </w:r>
      <w:r w:rsidRPr="00433FE3">
        <w:rPr>
          <w:rFonts w:asciiTheme="minorHAnsi" w:hAnsiTheme="minorHAnsi" w:cstheme="minorHAnsi"/>
          <w:iCs/>
          <w:lang w:val="ka-GE" w:eastAsia="x-none"/>
        </w:rPr>
        <w:t>რომელიც უნდა აღიჭურვოს „აგაი“ სისტემის კომპონენტებით.</w:t>
      </w:r>
    </w:p>
    <w:p w14:paraId="605A67A3" w14:textId="77777777" w:rsidR="006A73EB" w:rsidRPr="00433FE3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asciiTheme="minorHAnsi" w:eastAsia="Times New Roman" w:hAnsiTheme="minorHAnsi" w:cstheme="minorHAnsi"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color w:val="000000"/>
          <w:lang w:val="ka-GE"/>
        </w:rPr>
        <w:t>1.9 ავტომანქანის გამართვისა და ავტომატური იდენტიფიცირების სისტემა (შემდგომში – აგაი სისტემა) – სისტემა/საშუალება,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, რის შედეგად მიმწოდებლის ავტოგასამართ სადგურზე ,,ევრორეგულარის“ ჩასხმა შესაძლებელი იქნება მხოლოდ ავტორიზებული ავტომანქანის საწვავის ავზში.</w:t>
      </w:r>
    </w:p>
    <w:p w14:paraId="0746C6F6" w14:textId="0AEE96D5" w:rsidR="006A73EB" w:rsidRPr="00433FE3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asciiTheme="minorHAnsi" w:eastAsia="Times New Roman" w:hAnsiTheme="minorHAnsi" w:cstheme="minorHAnsi"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1.10 სატენდერო კომისია - </w:t>
      </w:r>
      <w:r w:rsidR="004B2177" w:rsidRPr="004B2177">
        <w:rPr>
          <w:rFonts w:asciiTheme="minorHAnsi" w:eastAsia="Times New Roman" w:hAnsiTheme="minorHAnsi" w:cstheme="minorHAnsi"/>
          <w:color w:val="000000"/>
          <w:lang w:val="ka-GE"/>
        </w:rPr>
        <w:t>„სახელმწიფო შესყიდვების შესახებ“ საქართველოს კანონის 20</w:t>
      </w:r>
      <w:r w:rsidR="004B2177" w:rsidRPr="004B2177">
        <w:rPr>
          <w:rFonts w:asciiTheme="minorHAnsi" w:eastAsia="Times New Roman" w:hAnsiTheme="minorHAnsi" w:cstheme="minorHAnsi"/>
          <w:color w:val="000000"/>
          <w:vertAlign w:val="superscript"/>
          <w:lang w:val="ka-GE"/>
        </w:rPr>
        <w:t>6</w:t>
      </w:r>
      <w:r w:rsidR="004B2177" w:rsidRPr="004B2177">
        <w:rPr>
          <w:rFonts w:asciiTheme="minorHAnsi" w:eastAsia="Times New Roman" w:hAnsiTheme="minorHAnsi" w:cstheme="minorHAnsi"/>
          <w:color w:val="000000"/>
          <w:lang w:val="ka-GE"/>
        </w:rPr>
        <w:t xml:space="preserve"> მუხლის მე-4 პუნქტისა და საქართველოს მთავრობის 2026 წლის 29 მაისის №239 დადგენილებით დამტკიცებული „ცენტრალიზებული შესყიდვის განხორციელების წესის და პირობების“ მე-6 მუხლის საფუძვ</w:t>
      </w:r>
      <w:r w:rsidR="004B2177">
        <w:rPr>
          <w:rFonts w:asciiTheme="minorHAnsi" w:eastAsia="Times New Roman" w:hAnsiTheme="minorHAnsi" w:cstheme="minorHAnsi"/>
          <w:color w:val="000000"/>
          <w:lang w:val="ka-GE"/>
        </w:rPr>
        <w:t>ელზე შექმნილი სატენდერო კომისია.</w:t>
      </w:r>
    </w:p>
    <w:p w14:paraId="414B90AD" w14:textId="25AEAA34" w:rsidR="006A73EB" w:rsidRPr="00433FE3" w:rsidRDefault="00B86FD3" w:rsidP="00443BB6">
      <w:pPr>
        <w:pStyle w:val="ListParagraph"/>
        <w:widowControl/>
        <w:tabs>
          <w:tab w:val="left" w:pos="90"/>
        </w:tabs>
        <w:autoSpaceDE/>
        <w:autoSpaceDN/>
        <w:spacing w:after="200"/>
        <w:jc w:val="both"/>
        <w:rPr>
          <w:rFonts w:asciiTheme="minorHAnsi" w:eastAsia="Times New Roman" w:hAnsiTheme="minorHAnsi" w:cstheme="minorHAnsi"/>
          <w:color w:val="000000"/>
          <w:lang w:val="ka-GE"/>
        </w:rPr>
      </w:pPr>
      <w:r w:rsidRPr="00433FE3">
        <w:rPr>
          <w:rFonts w:asciiTheme="minorHAnsi" w:eastAsia="Times New Roman" w:hAnsiTheme="minorHAnsi" w:cstheme="minorHAnsi"/>
          <w:color w:val="000000"/>
          <w:lang w:val="ka-GE"/>
        </w:rPr>
        <w:lastRenderedPageBreak/>
        <w:t>1.11 სატენდერ</w:t>
      </w:r>
      <w:r w:rsidR="00660540"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ო დოკუმენტაცია – 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არანაკლებ 92 ოქტანობის </w:t>
      </w:r>
      <w:r w:rsidR="00660540"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„ევრორეგულარის“ ტიპის 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>საწვავი</w:t>
      </w:r>
      <w:r w:rsidR="00660540" w:rsidRPr="00433FE3">
        <w:rPr>
          <w:rFonts w:asciiTheme="minorHAnsi" w:eastAsia="Times New Roman" w:hAnsiTheme="minorHAnsi" w:cstheme="minorHAnsi"/>
          <w:color w:val="000000"/>
          <w:lang w:val="ka-GE"/>
        </w:rPr>
        <w:t>ს,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 გატანა ავტოგასამართი სადგურიდან 202</w:t>
      </w:r>
      <w:r w:rsidR="00941653" w:rsidRPr="00433FE3">
        <w:rPr>
          <w:rFonts w:asciiTheme="minorHAnsi" w:eastAsia="Times New Roman" w:hAnsiTheme="minorHAnsi" w:cstheme="minorHAnsi"/>
          <w:color w:val="000000"/>
          <w:lang w:val="ka-GE"/>
        </w:rPr>
        <w:t>6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 xml:space="preserve"> წლის კონსოლიდირებული ტენდერის (CON</w:t>
      </w:r>
      <w:r w:rsidR="007113AB" w:rsidRPr="002E3F9A">
        <w:rPr>
          <w:rFonts w:asciiTheme="minorHAnsi" w:eastAsia="Times New Roman" w:hAnsiTheme="minorHAnsi" w:cstheme="minorHAnsi"/>
          <w:bCs/>
          <w:color w:val="000000"/>
          <w:lang w:val="ka-GE"/>
        </w:rPr>
        <w:t>250000537</w:t>
      </w:r>
      <w:r w:rsidRPr="00433FE3">
        <w:rPr>
          <w:rFonts w:asciiTheme="minorHAnsi" w:eastAsia="Times New Roman" w:hAnsiTheme="minorHAnsi" w:cstheme="minorHAnsi"/>
          <w:color w:val="000000"/>
          <w:lang w:val="ka-GE"/>
        </w:rPr>
        <w:t>) სატენდერო დოკუმენტაცია, რომელიც შესაძლოა თან არ ერთვოდეს ხელშეკრულებას, თუმცა წარმოადგენს მის განუყოფელ ნაწილს.</w:t>
      </w:r>
    </w:p>
    <w:p w14:paraId="0AFA175D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2.ხელშეკრულებ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აგანი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და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შესყიდვ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ობიექტი</w:t>
      </w:r>
    </w:p>
    <w:p w14:paraId="375F0E72" w14:textId="5DA97384" w:rsidR="006A73EB" w:rsidRPr="00433FE3" w:rsidRDefault="00B86FD3" w:rsidP="00660540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2.1 ხელშეკრულების საგანს წარმოადგენს, შემსყიდველის მიერ „ევრორეგულარის“ მარკის საწვავის (ერთჯერადად ან ეტაპობრივად, შემსყიდველი ორგანიზაციის საჭიროებიდან გამომდინარე, (შემდგომში - საწვავი, რომელიც აკმაყოფილებს „ევრორეგულარის“ მარკის საწვავის 202</w:t>
      </w:r>
      <w:r w:rsidR="00941653" w:rsidRPr="00433FE3">
        <w:rPr>
          <w:rFonts w:asciiTheme="minorHAnsi" w:hAnsiTheme="minorHAnsi" w:cstheme="minorHAnsi"/>
          <w:iCs/>
          <w:lang w:val="ka-GE" w:eastAsia="x-none"/>
        </w:rPr>
        <w:t>6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 წლის კონსოლიდირებული </w:t>
      </w:r>
      <w:r w:rsidR="00020D11" w:rsidRPr="00433FE3">
        <w:rPr>
          <w:rFonts w:asciiTheme="minorHAnsi" w:hAnsiTheme="minorHAnsi" w:cstheme="minorHAnsi"/>
          <w:iCs/>
          <w:lang w:val="ka-GE" w:eastAsia="x-none"/>
        </w:rPr>
        <w:t xml:space="preserve">ტენდერის </w:t>
      </w:r>
      <w:r w:rsidRPr="00433FE3">
        <w:rPr>
          <w:rFonts w:asciiTheme="minorHAnsi" w:hAnsiTheme="minorHAnsi" w:cstheme="minorHAnsi"/>
          <w:iCs/>
          <w:lang w:val="ka-GE" w:eastAsia="x-none"/>
        </w:rPr>
        <w:t>სატენდერო დოკუმენტაციითა და დანართით განსაზღვრულ მოთხოვნებს) შესყიდვა. სსიპ სახელ</w:t>
      </w:r>
      <w:r w:rsidR="00660540" w:rsidRPr="00433FE3">
        <w:rPr>
          <w:rFonts w:asciiTheme="minorHAnsi" w:hAnsiTheme="minorHAnsi" w:cstheme="minorHAnsi"/>
          <w:iCs/>
          <w:lang w:val="ka-GE" w:eastAsia="x-none"/>
        </w:rPr>
        <w:t>წიფო შესყიდვების სააგენტოს ვებ-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გვერდზე გამოქვეყნებული </w:t>
      </w:r>
      <w:r w:rsidRPr="00E20ECD">
        <w:rPr>
          <w:rFonts w:asciiTheme="minorHAnsi" w:hAnsiTheme="minorHAnsi" w:cstheme="minorHAnsi"/>
          <w:b/>
          <w:iCs/>
          <w:lang w:val="ka-GE" w:eastAsia="x-none"/>
        </w:rPr>
        <w:t>CON</w:t>
      </w:r>
      <w:r w:rsidR="00337914" w:rsidRPr="00E20ECD">
        <w:rPr>
          <w:rFonts w:asciiTheme="minorHAnsi" w:eastAsia="Times New Roman" w:hAnsiTheme="minorHAnsi" w:cstheme="minorHAnsi"/>
          <w:b/>
          <w:bCs/>
          <w:color w:val="000000"/>
          <w:lang w:val="ka-GE"/>
        </w:rPr>
        <w:t>250000537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 სატენდერო დოკუმენტაციით, მიმწოდებლის სატენდერო წინადადებითა და ღირებულებით.</w:t>
      </w:r>
    </w:p>
    <w:p w14:paraId="54BA0614" w14:textId="599945DC" w:rsidR="006A73EB" w:rsidRPr="00433FE3" w:rsidRDefault="00B86FD3" w:rsidP="00660540">
      <w:pPr>
        <w:pStyle w:val="BodyText"/>
        <w:spacing w:after="200"/>
        <w:ind w:left="0"/>
        <w:rPr>
          <w:rFonts w:asciiTheme="minorHAnsi" w:hAnsiTheme="minorHAnsi" w:cstheme="minorHAnsi"/>
          <w:iCs/>
          <w:lang w:val="ka-GE" w:eastAsia="x-none"/>
        </w:rPr>
      </w:pPr>
      <w:r w:rsidRPr="00433FE3">
        <w:rPr>
          <w:rFonts w:asciiTheme="minorHAnsi" w:hAnsiTheme="minorHAnsi" w:cstheme="minorHAnsi"/>
          <w:iCs/>
          <w:lang w:val="ka-GE" w:eastAsia="x-none"/>
        </w:rPr>
        <w:t>2.2 შესყიდვის ობიექტია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 xml:space="preserve"> - </w:t>
      </w:r>
      <w:r w:rsidR="0032620B" w:rsidRPr="00433FE3">
        <w:rPr>
          <w:rFonts w:asciiTheme="minorHAnsi" w:hAnsiTheme="minorHAnsi" w:cstheme="minorHAnsi"/>
          <w:iCs/>
          <w:lang w:val="ka-GE" w:eastAsia="x-none"/>
        </w:rPr>
        <w:t xml:space="preserve">არანაკლებ 92 ოქტანობის 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>,,</w:t>
      </w:r>
      <w:r w:rsidRPr="00433FE3">
        <w:rPr>
          <w:rFonts w:asciiTheme="minorHAnsi" w:hAnsiTheme="minorHAnsi" w:cstheme="minorHAnsi"/>
          <w:iCs/>
          <w:lang w:val="ka-GE" w:eastAsia="x-none"/>
        </w:rPr>
        <w:t>ევრორეგულარის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>“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 </w:t>
      </w:r>
      <w:r w:rsidR="00EE4E6C" w:rsidRPr="00433FE3">
        <w:rPr>
          <w:rFonts w:asciiTheme="minorHAnsi" w:hAnsiTheme="minorHAnsi" w:cstheme="minorHAnsi"/>
          <w:iCs/>
          <w:lang w:val="ka-GE" w:eastAsia="x-none"/>
        </w:rPr>
        <w:t xml:space="preserve">მარკის საწვავის </w:t>
      </w:r>
      <w:r w:rsidRPr="00433FE3">
        <w:rPr>
          <w:rFonts w:asciiTheme="minorHAnsi" w:hAnsiTheme="minorHAnsi" w:cstheme="minorHAnsi"/>
          <w:iCs/>
          <w:lang w:val="ka-GE" w:eastAsia="x-none"/>
        </w:rPr>
        <w:t xml:space="preserve">გატანა ავტოგასამართი სადგურიდან. </w:t>
      </w:r>
      <w:r w:rsidR="00941653" w:rsidRPr="00433FE3">
        <w:rPr>
          <w:rFonts w:asciiTheme="minorHAnsi" w:hAnsiTheme="minorHAnsi" w:cstheme="minorHAnsi"/>
          <w:iCs/>
          <w:lang w:val="ka-GE" w:eastAsia="x-none"/>
        </w:rPr>
        <w:t xml:space="preserve"> </w:t>
      </w:r>
      <w:r w:rsidRPr="00433FE3">
        <w:rPr>
          <w:rFonts w:asciiTheme="minorHAnsi" w:hAnsiTheme="minorHAnsi" w:cstheme="minorHAnsi"/>
          <w:iCs/>
          <w:lang w:val="ka-GE" w:eastAsia="x-none"/>
        </w:rPr>
        <w:t>საორიენტაციო რაოდენობაა</w:t>
      </w:r>
      <w:r w:rsidR="002E3F9A">
        <w:rPr>
          <w:rFonts w:asciiTheme="minorHAnsi" w:hAnsiTheme="minorHAnsi" w:cstheme="minorHAnsi"/>
          <w:iCs/>
          <w:lang w:val="en-US" w:eastAsia="x-none"/>
        </w:rPr>
        <w:t xml:space="preserve"> </w:t>
      </w:r>
      <w:permStart w:id="1142319129" w:edGrp="everyone"/>
      <w:r w:rsidR="00EE4E6C" w:rsidRPr="00433FE3">
        <w:rPr>
          <w:rFonts w:asciiTheme="minorHAnsi" w:hAnsiTheme="minorHAnsi" w:cstheme="minorHAnsi"/>
          <w:iCs/>
          <w:lang w:val="ka-GE" w:eastAsia="x-none"/>
        </w:rPr>
        <w:t>________</w:t>
      </w:r>
      <w:r w:rsidR="002E3F9A">
        <w:rPr>
          <w:rFonts w:asciiTheme="minorHAnsi" w:hAnsiTheme="minorHAnsi" w:cstheme="minorHAnsi"/>
          <w:iCs/>
          <w:lang w:val="en-US" w:eastAsia="x-none"/>
        </w:rPr>
        <w:t xml:space="preserve"> </w:t>
      </w:r>
      <w:permEnd w:id="1142319129"/>
      <w:r w:rsidRPr="00433FE3">
        <w:rPr>
          <w:rFonts w:asciiTheme="minorHAnsi" w:hAnsiTheme="minorHAnsi" w:cstheme="minorHAnsi"/>
          <w:iCs/>
          <w:lang w:val="ka-GE" w:eastAsia="x-none"/>
        </w:rPr>
        <w:t>ლიტრი.</w:t>
      </w:r>
    </w:p>
    <w:p w14:paraId="7F87FEDC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</w:rPr>
        <w:t>3.</w:t>
      </w:r>
      <w:r w:rsidR="00D2051A" w:rsidRPr="00433FE3">
        <w:rPr>
          <w:rFonts w:asciiTheme="minorHAnsi" w:hAnsiTheme="minorHAnsi" w:cstheme="minorHAnsi"/>
          <w:b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11"/>
        </w:rPr>
        <w:t xml:space="preserve"> </w:t>
      </w:r>
      <w:r w:rsidRPr="00433FE3">
        <w:rPr>
          <w:rFonts w:asciiTheme="minorHAnsi" w:hAnsiTheme="minorHAnsi" w:cstheme="minorHAnsi"/>
          <w:b/>
        </w:rPr>
        <w:t>საერთო</w:t>
      </w:r>
      <w:r w:rsidRPr="00433FE3">
        <w:rPr>
          <w:rFonts w:asciiTheme="minorHAnsi" w:hAnsiTheme="minorHAnsi" w:cstheme="minorHAnsi"/>
          <w:b/>
          <w:spacing w:val="10"/>
        </w:rPr>
        <w:t xml:space="preserve"> </w:t>
      </w:r>
      <w:r w:rsidRPr="00433FE3">
        <w:rPr>
          <w:rFonts w:asciiTheme="minorHAnsi" w:hAnsiTheme="minorHAnsi" w:cstheme="minorHAnsi"/>
          <w:b/>
        </w:rPr>
        <w:t>ღირებულება</w:t>
      </w:r>
    </w:p>
    <w:p w14:paraId="1F4936B5" w14:textId="1BF76101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3.1 ხელშეკრულების საერთო ღირებულებაა</w:t>
      </w:r>
      <w:r w:rsidR="002E3F9A">
        <w:rPr>
          <w:rFonts w:asciiTheme="minorHAnsi" w:eastAsia="Times New Roman" w:hAnsiTheme="minorHAnsi" w:cstheme="minorHAnsi"/>
          <w:iCs/>
          <w:color w:val="000000"/>
          <w:lang w:val="en-US" w:eastAsia="x-none"/>
        </w:rPr>
        <w:t xml:space="preserve"> </w:t>
      </w:r>
      <w:permStart w:id="1385593936" w:edGrp="everyone"/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____</w:t>
      </w:r>
      <w:r w:rsidR="002E3F9A">
        <w:rPr>
          <w:rFonts w:asciiTheme="minorHAnsi" w:eastAsia="Times New Roman" w:hAnsiTheme="minorHAnsi" w:cstheme="minorHAnsi"/>
          <w:iCs/>
          <w:color w:val="000000"/>
          <w:lang w:val="en-US" w:eastAsia="x-none"/>
        </w:rPr>
        <w:t xml:space="preserve"> </w:t>
      </w:r>
      <w:permEnd w:id="1385593936"/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ლარი.</w:t>
      </w:r>
    </w:p>
    <w:p w14:paraId="56C49019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3.2 ხელშეკრულების ღირებულება მოიცავს, როგორც მისაწოდებელი საქონლის ღირებულებას, ასევე, წინამდებარე ხელშეკრულების შესრულებასთან დაკავშირებულ ხარჯებს, მათ შორის, საქართველოს კანონმდებლობით გათვალისწინებულ ყველა გადასახადს და საწვავის შენახვის ხარჯებს.</w:t>
      </w:r>
    </w:p>
    <w:p w14:paraId="4DD900D3" w14:textId="77777777" w:rsidR="00F43546" w:rsidRPr="00433FE3" w:rsidRDefault="00B86FD3" w:rsidP="00F4354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3.3 ხელშეკრულებაში მითითებული შესასყიდი „ევრორეგულარის“ მოცულობა, ერთი</w:t>
      </w:r>
      <w:r w:rsidR="00660540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ლიტრი „ევრორეგულარის“ ფასი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,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.</w:t>
      </w:r>
    </w:p>
    <w:p w14:paraId="19016E27" w14:textId="77777777" w:rsidR="006A73EB" w:rsidRPr="00433FE3" w:rsidRDefault="00B86FD3" w:rsidP="00433FE3">
      <w:pPr>
        <w:widowControl/>
        <w:autoSpaceDE/>
        <w:autoSpaceDN/>
        <w:spacing w:before="100" w:beforeAutospacing="1" w:after="100" w:afterAutospacing="1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hAnsiTheme="minorHAnsi" w:cstheme="minorHAnsi"/>
          <w:b/>
          <w:spacing w:val="-1"/>
        </w:rPr>
        <w:t>4</w:t>
      </w:r>
      <w:r w:rsidR="00F43546" w:rsidRPr="00433FE3">
        <w:rPr>
          <w:rFonts w:asciiTheme="minorHAnsi" w:hAnsiTheme="minorHAnsi" w:cstheme="minorHAnsi"/>
          <w:b/>
          <w:spacing w:val="-1"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.</w:t>
      </w:r>
      <w:r w:rsidR="00F43546" w:rsidRPr="00433FE3">
        <w:rPr>
          <w:rFonts w:asciiTheme="minorHAnsi" w:hAnsiTheme="minorHAnsi" w:cstheme="minorHAnsi"/>
          <w:b/>
          <w:spacing w:val="-1"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შესყიდვ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ობიექტის</w:t>
      </w:r>
      <w:r w:rsidRPr="00433FE3">
        <w:rPr>
          <w:rFonts w:asciiTheme="minorHAnsi" w:hAnsiTheme="minorHAnsi" w:cstheme="minorHAnsi"/>
          <w:b/>
          <w:spacing w:val="-13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ხარისხი,</w:t>
      </w:r>
      <w:r w:rsidRPr="00433FE3">
        <w:rPr>
          <w:rFonts w:asciiTheme="minorHAnsi" w:hAnsiTheme="minorHAnsi" w:cstheme="minorHAnsi"/>
          <w:b/>
          <w:spacing w:val="36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ფას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განსაზღვრა</w:t>
      </w:r>
      <w:r w:rsidRPr="00433FE3">
        <w:rPr>
          <w:rFonts w:asciiTheme="minorHAnsi" w:hAnsiTheme="minorHAnsi" w:cstheme="minorHAnsi"/>
          <w:b/>
          <w:spacing w:val="36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და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ხვა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პირობები</w:t>
      </w:r>
    </w:p>
    <w:p w14:paraId="66EB9D4A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4.1 მიმწოდებებლი იძლევა გარანტიას, რომ შესყიდვის ობიექტი შესაბამისობაში იქნება ხელშეკრულებასთან.</w:t>
      </w:r>
    </w:p>
    <w:p w14:paraId="77FE18E4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4.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„Z“ აშშ დოლარში, ასეულობის სიზუსტით, (ტრანსპორტირებასთან, ლოჯისტიკასთან და შენახვასთან დაკავშირებული ხარჯები, ზედნადები ხარჯები და საწარმოს მოგება) შემდეგი ფორმულის მეშვეობით:</w:t>
      </w:r>
    </w:p>
    <w:p w14:paraId="6A0DCA14" w14:textId="77777777" w:rsidR="006A73EB" w:rsidRPr="00433FE3" w:rsidRDefault="00EE4E6C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  <w:t xml:space="preserve">  </w:t>
      </w:r>
      <w:r w:rsidRPr="00433FE3"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  <w:object w:dxaOrig="3280" w:dyaOrig="680" w14:anchorId="7285A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36pt" o:ole="">
            <v:imagedata r:id="rId6" o:title=""/>
          </v:shape>
          <o:OLEObject Type="Embed" ProgID="Equation.DSMT4" ShapeID="_x0000_i1025" DrawAspect="Content" ObjectID="_1844537262" r:id="rId7"/>
        </w:object>
      </w:r>
    </w:p>
    <w:p w14:paraId="2E0E46CB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რომელშიც:</w:t>
      </w:r>
    </w:p>
    <w:p w14:paraId="74BEB84D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Cbid - ელექტრონული ვაჭრობის შედეგად დაფიქსირებული საბოლოო ფასი 1 ლიტრ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„ევრორეგულარი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ს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“ მარკის საწვავზე (ლარში);</w:t>
      </w:r>
    </w:p>
    <w:p w14:paraId="53B16B04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Rnov - აშშ დოლართან მიმართებაში ლარის ოფიციალური გაცვლითი კურსის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5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ნოემბრის თვის საშუალო არითმეტიკული;</w:t>
      </w:r>
    </w:p>
    <w:p w14:paraId="58635AD5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D - მიმწოდებლის სატენდერო წინადადებით წარმოდგენილი „ევრორეგულარი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ს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“ მარკის საწვავის სიმკვრივის მაჩვენებელი (გრ/სმ3);</w:t>
      </w:r>
    </w:p>
    <w:p w14:paraId="76A08A2C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Pnov - PLATTS EUROPEAN MARKETSCAN-ის FOB Med (Italy) ბირჟაზე დაფიქსირებული (გამოქვეყნებული) საწვავის ერთი მეტრული ტონის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5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ნოემბრის თვის საშუალო არითმეტიკული ფასი აშშ დოლარში (შემდგომში - პლაცის ნიშნული);</w:t>
      </w:r>
    </w:p>
    <w:p w14:paraId="07E1B04D" w14:textId="77777777" w:rsidR="00EE4E6C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Anov -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5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ნოემბრის თვეში ერთ მეტრულ ტონა საწვავზე აქციზის ოდენობა ლარებში. </w:t>
      </w:r>
    </w:p>
    <w:p w14:paraId="78352641" w14:textId="77777777" w:rsidR="006A73EB" w:rsidRPr="00433FE3" w:rsidRDefault="00B86FD3" w:rsidP="00443BB6">
      <w:pPr>
        <w:widowControl/>
        <w:autoSpaceDE/>
        <w:autoSpaceDN/>
        <w:spacing w:after="200"/>
        <w:jc w:val="both"/>
        <w:rPr>
          <w:rFonts w:asciiTheme="minorHAnsi" w:eastAsia="Times New Roman" w:hAnsiTheme="minorHAnsi" w:cstheme="minorHAnsi"/>
          <w:iCs/>
          <w:color w:val="000000"/>
          <w:lang w:val="ka-GE" w:eastAsia="x-none"/>
        </w:rPr>
      </w:pP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Z და D სიდიდეები უცვლელია</w:t>
      </w:r>
      <w:r w:rsidR="00EE4E6C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202</w:t>
      </w:r>
      <w:r w:rsidR="00941653"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>6</w:t>
      </w:r>
      <w:r w:rsidRPr="00433FE3">
        <w:rPr>
          <w:rFonts w:asciiTheme="minorHAnsi" w:eastAsia="Times New Roman" w:hAnsiTheme="minorHAnsi" w:cstheme="minorHAnsi"/>
          <w:iCs/>
          <w:color w:val="000000"/>
          <w:lang w:val="ka-GE" w:eastAsia="x-none"/>
        </w:rPr>
        <w:t xml:space="preserve"> წლის 31 დეკემბრის ჩათვლით.</w:t>
      </w:r>
    </w:p>
    <w:p w14:paraId="2A0972DE" w14:textId="77777777" w:rsidR="00903AE7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3</w:t>
      </w:r>
      <w:r w:rsidRPr="00433FE3">
        <w:rPr>
          <w:rFonts w:asciiTheme="minorHAnsi" w:hAnsiTheme="minorHAnsi" w:cstheme="minorHAnsi"/>
          <w:spacing w:val="23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ახორციელებს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ყოველი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24"/>
        </w:rPr>
        <w:t xml:space="preserve"> </w:t>
      </w:r>
      <w:r w:rsidRPr="00433FE3">
        <w:rPr>
          <w:rFonts w:asciiTheme="minorHAnsi" w:hAnsiTheme="minorHAnsi" w:cstheme="minorHAnsi"/>
        </w:rPr>
        <w:t>კალენდარული</w:t>
      </w:r>
      <w:r w:rsidRPr="00433FE3">
        <w:rPr>
          <w:rFonts w:asciiTheme="minorHAnsi" w:hAnsiTheme="minorHAnsi" w:cstheme="minorHAnsi"/>
          <w:spacing w:val="20"/>
        </w:rPr>
        <w:t xml:space="preserve"> </w:t>
      </w:r>
      <w:r w:rsidRPr="00433FE3">
        <w:rPr>
          <w:rFonts w:asciiTheme="minorHAnsi" w:hAnsiTheme="minorHAnsi" w:cstheme="minorHAnsi"/>
        </w:rPr>
        <w:t>თვისათვის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23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="00903AE7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</w:t>
      </w:r>
      <w:r w:rsidR="00EE4E6C" w:rsidRPr="00433FE3">
        <w:rPr>
          <w:rFonts w:asciiTheme="minorHAnsi" w:hAnsiTheme="minorHAnsi" w:cstheme="minorHAnsi"/>
          <w:lang w:val="ka-GE"/>
        </w:rPr>
        <w:t>ს</w:t>
      </w:r>
      <w:r w:rsidRPr="00433FE3">
        <w:rPr>
          <w:rFonts w:asciiTheme="minorHAnsi" w:hAnsiTheme="minorHAnsi" w:cstheme="minorHAnsi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ველი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შემდგომ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Cnom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ეშვეობით:</w:t>
      </w:r>
    </w:p>
    <w:p w14:paraId="47886DD0" w14:textId="77777777" w:rsidR="006A73EB" w:rsidRPr="00433FE3" w:rsidRDefault="00EE4E6C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  <w:object w:dxaOrig="2980" w:dyaOrig="620" w14:anchorId="0D7F295D">
          <v:shape id="_x0000_i1026" type="#_x0000_t75" style="width:151.75pt;height:28.25pt" o:ole="">
            <v:imagedata r:id="rId8" o:title=""/>
          </v:shape>
          <o:OLEObject Type="Embed" ProgID="Equation.DSMT4" ShapeID="_x0000_i1026" DrawAspect="Content" ObjectID="_1844537263" r:id="rId9"/>
        </w:object>
      </w:r>
    </w:p>
    <w:p w14:paraId="57E9A31F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სადაც, P და R წარმოადგენს მიმდინარეს წინა კალენდარული თვის შესაბამისი მონაცემ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 არითმეტიკულ სიდიდეებს, A - მიმდინარე თვისთვის მოქმედ ერთ მეტრულ ტონ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საწვავ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ციზ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არებ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8%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გ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Z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D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4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დადე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დგენი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ცვლ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დიდეებს.</w:t>
      </w:r>
    </w:p>
    <w:p w14:paraId="3923BEF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4 ნავთობპროდუქციის (საწვავის) სპეციფიურობიდან გამომდინარე, მისი 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ერთაშორისო სასაქონლო ბირჟაზე არსებულ ცვალებად ფასზე (P) ან/და აშშ დოლარ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ებაში ეროვნული ვალუტის ოფიციალური გაცვლით კურსზე (R) ან/და ერთ მეტრულ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ტონა საწვავზე აქციზის ოდენობაზე დამოკიდებულების გამო, მიმწოდებელი 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თვიურ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ი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ყრდნ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თვლ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ა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ეულ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(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 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C1).</w:t>
      </w:r>
    </w:p>
    <w:p w14:paraId="2B6105DC" w14:textId="5783840B" w:rsidR="006A73EB" w:rsidRPr="00433FE3" w:rsidRDefault="007C07FE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5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="00B86FD3" w:rsidRPr="00433FE3">
        <w:rPr>
          <w:rFonts w:asciiTheme="minorHAnsi" w:hAnsiTheme="minorHAnsi" w:cstheme="minorHAnsi"/>
        </w:rPr>
        <w:t xml:space="preserve"> წლის იანვრის სახელშეკრულებო ფასი განისაზღვრება ელექტრონული ვაჭრო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დეგად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ფიქსირებუ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1</w:t>
      </w:r>
      <w:r w:rsidR="000F224E" w:rsidRPr="00433FE3">
        <w:rPr>
          <w:rFonts w:asciiTheme="minorHAnsi" w:hAnsiTheme="minorHAnsi" w:cstheme="minorHAnsi"/>
          <w:lang w:val="ka-GE"/>
        </w:rPr>
        <w:t xml:space="preserve"> </w:t>
      </w:r>
      <w:r w:rsidR="00337914" w:rsidRPr="00433FE3">
        <w:rPr>
          <w:rFonts w:asciiTheme="minorHAnsi" w:hAnsiTheme="minorHAnsi" w:cstheme="minorHAnsi"/>
        </w:rPr>
        <w:t>ლიტრი</w:t>
      </w:r>
      <w:r w:rsidR="00337914" w:rsidRPr="00433FE3">
        <w:rPr>
          <w:rFonts w:asciiTheme="minorHAnsi" w:hAnsiTheme="minorHAnsi" w:cstheme="minorHAnsi"/>
          <w:spacing w:val="1"/>
        </w:rPr>
        <w:t>,</w:t>
      </w:r>
      <w:r w:rsidR="00B86FD3" w:rsidRPr="00433FE3">
        <w:rPr>
          <w:rFonts w:asciiTheme="minorHAnsi" w:hAnsiTheme="minorHAnsi" w:cstheme="minorHAnsi"/>
        </w:rPr>
        <w:t>ევრორეგულარის</w:t>
      </w:r>
      <w:r w:rsidRPr="00433FE3">
        <w:rPr>
          <w:rFonts w:asciiTheme="minorHAnsi" w:hAnsiTheme="minorHAnsi" w:cstheme="minorHAnsi"/>
          <w:lang w:val="ka-GE"/>
        </w:rPr>
        <w:t>“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ბოლოო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ფას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(Cbid)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ტო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იდიდით.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ყოველი მომდევნო თვ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ხელშეკრულებო ფას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კ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 xml:space="preserve">გამოითვლება 1 </w:t>
      </w:r>
      <w:r w:rsidR="00337914" w:rsidRPr="00433FE3">
        <w:rPr>
          <w:rFonts w:asciiTheme="minorHAnsi" w:hAnsiTheme="minorHAnsi" w:cstheme="minorHAnsi"/>
        </w:rPr>
        <w:t>ლიტრი</w:t>
      </w:r>
      <w:r w:rsidR="00337914" w:rsidRPr="00433FE3">
        <w:rPr>
          <w:rFonts w:asciiTheme="minorHAnsi" w:hAnsiTheme="minorHAnsi" w:cstheme="minorHAnsi"/>
          <w:spacing w:val="1"/>
        </w:rPr>
        <w:t>,</w:t>
      </w:r>
      <w:r w:rsidR="00337914">
        <w:rPr>
          <w:rFonts w:asciiTheme="minorHAnsi" w:hAnsiTheme="minorHAnsi" w:cstheme="minorHAnsi"/>
          <w:spacing w:val="1"/>
          <w:lang w:val="ka-GE"/>
        </w:rPr>
        <w:t xml:space="preserve"> ,,</w:t>
      </w:r>
      <w:r w:rsidR="00B86FD3" w:rsidRPr="00433FE3">
        <w:rPr>
          <w:rFonts w:asciiTheme="minorHAnsi" w:hAnsiTheme="minorHAnsi" w:cstheme="minorHAnsi"/>
          <w:spacing w:val="1"/>
          <w:lang w:val="ka-GE"/>
        </w:rPr>
        <w:t>ევრორეგულარის</w:t>
      </w:r>
      <w:r w:rsidRPr="00433FE3">
        <w:rPr>
          <w:rFonts w:asciiTheme="minorHAnsi" w:hAnsiTheme="minorHAnsi" w:cstheme="minorHAnsi"/>
          <w:spacing w:val="1"/>
          <w:lang w:val="ka-GE"/>
        </w:rPr>
        <w:t>“</w:t>
      </w:r>
      <w:r w:rsidR="00B86FD3" w:rsidRPr="00433FE3">
        <w:rPr>
          <w:rFonts w:asciiTheme="minorHAnsi" w:hAnsiTheme="minorHAnsi" w:cstheme="minorHAnsi"/>
          <w:spacing w:val="1"/>
          <w:lang w:val="ka-GE"/>
        </w:rPr>
        <w:t xml:space="preserve"> </w:t>
      </w:r>
      <w:r w:rsidR="00B86FD3" w:rsidRPr="00433FE3">
        <w:rPr>
          <w:rFonts w:asciiTheme="minorHAnsi" w:hAnsiTheme="minorHAnsi" w:cstheme="minorHAnsi"/>
        </w:rPr>
        <w:t>ნომინალუ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ღირებულებაზ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ყრდნობით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დეგ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პრინციპ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თვალისწინებით:</w:t>
      </w:r>
    </w:p>
    <w:p w14:paraId="442A886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ა) მიმწოდებელი, ითვალისწინებს რა პლაცის ნიშნულის, აქციზისა და სავალუტო კურ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ალებადობ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ალენდა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ა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0F224E" w:rsidRPr="00433FE3">
        <w:rPr>
          <w:rFonts w:asciiTheme="minorHAnsi" w:hAnsiTheme="minorHAnsi" w:cstheme="minorHAnsi"/>
          <w:spacing w:val="1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ინციპ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ხედვით: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A-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P-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R-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ლი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წვე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ანგარიშ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0F224E" w:rsidRPr="00433FE3">
        <w:rPr>
          <w:rFonts w:asciiTheme="minorHAnsi" w:hAnsiTheme="minorHAnsi" w:cstheme="minorHAnsi"/>
          <w:spacing w:val="1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nom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ლ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ცენტ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ლილ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ებ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დ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 ფასს, ხოლო იმ შემთხვევაში თუ A-ს, P-სა და R-ის ცვლილება იწვე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თ</w:t>
      </w:r>
      <w:r w:rsidRPr="00433FE3">
        <w:rPr>
          <w:rFonts w:asciiTheme="minorHAnsi" w:hAnsiTheme="minorHAnsi" w:cstheme="minorHAnsi"/>
          <w:spacing w:val="29"/>
        </w:rPr>
        <w:t xml:space="preserve"> </w:t>
      </w:r>
      <w:r w:rsidRPr="00433FE3">
        <w:rPr>
          <w:rFonts w:asciiTheme="minorHAnsi" w:hAnsiTheme="minorHAnsi" w:cstheme="minorHAnsi"/>
        </w:rPr>
        <w:t>გაანგარიშებული</w:t>
      </w:r>
      <w:r w:rsidRPr="00433FE3">
        <w:rPr>
          <w:rFonts w:asciiTheme="minorHAnsi" w:hAnsiTheme="minorHAnsi" w:cstheme="minorHAnsi"/>
          <w:spacing w:val="26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28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26"/>
        </w:rPr>
        <w:t xml:space="preserve"> </w:t>
      </w:r>
      <w:r w:rsidR="000F224E" w:rsidRPr="00433FE3">
        <w:rPr>
          <w:rFonts w:asciiTheme="minorHAnsi" w:hAnsiTheme="minorHAnsi" w:cstheme="minorHAnsi"/>
          <w:spacing w:val="26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27"/>
        </w:rPr>
        <w:t xml:space="preserve"> </w:t>
      </w:r>
      <w:r w:rsidRPr="00433FE3">
        <w:rPr>
          <w:rFonts w:asciiTheme="minorHAnsi" w:hAnsiTheme="minorHAnsi" w:cstheme="minorHAnsi"/>
        </w:rPr>
        <w:t>ნომინალური</w:t>
      </w:r>
      <w:r w:rsidRPr="00433FE3">
        <w:rPr>
          <w:rFonts w:asciiTheme="minorHAnsi" w:hAnsiTheme="minorHAnsi" w:cstheme="minorHAnsi"/>
          <w:spacing w:val="27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="000F224E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(Cnom) სამი ან მეტი პროცენტული ოდენობით ცვლილებას წინა თვის 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ებ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ტო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ორმულ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ანგარიშებული მიმდინარე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ფასს.</w:t>
      </w:r>
    </w:p>
    <w:p w14:paraId="2EBF1209" w14:textId="77777777" w:rsidR="000F224E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ბ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ს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ქნ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ინციპი: იმ შემთხვევაში, თუ მიმწოდებლის საცალო რეალიზაციის ქსელში ერთი 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0F224E" w:rsidRPr="00433FE3">
        <w:rPr>
          <w:rFonts w:asciiTheme="minorHAnsi" w:hAnsiTheme="minorHAnsi" w:cstheme="minorHAnsi"/>
          <w:spacing w:val="1"/>
          <w:lang w:val="ka-GE"/>
        </w:rPr>
        <w:t>,,</w:t>
      </w:r>
      <w:r w:rsidRPr="00433FE3">
        <w:rPr>
          <w:rFonts w:asciiTheme="minorHAnsi" w:hAnsiTheme="minorHAnsi" w:cstheme="minorHAnsi"/>
        </w:rPr>
        <w:t>ევრორეგულარის</w:t>
      </w:r>
      <w:r w:rsidR="000F224E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ალენდარულ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თვის შესაბამის მაჩვენებელზე 10%–ზე (ასეულის სიზუსტით) მეტით შემცირებულია, 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 თვის C1 უნდა იყოს მიმწოდებლის საცალო რეალიზაციის ქსელში ერთი ლიტრი</w:t>
      </w:r>
      <w:r w:rsidR="006C7864" w:rsidRPr="00433FE3">
        <w:rPr>
          <w:rFonts w:asciiTheme="minorHAnsi" w:hAnsiTheme="minorHAnsi" w:cstheme="minorHAnsi"/>
          <w:lang w:val="ka-GE"/>
        </w:rPr>
        <w:t xml:space="preserve"> ,,</w:t>
      </w:r>
      <w:r w:rsidRPr="00433FE3">
        <w:rPr>
          <w:rFonts w:asciiTheme="minorHAnsi" w:hAnsiTheme="minorHAnsi" w:cstheme="minorHAnsi"/>
        </w:rPr>
        <w:t>ევრორეგულარის</w:t>
      </w:r>
      <w:r w:rsidR="00D2051A" w:rsidRPr="00433FE3">
        <w:rPr>
          <w:rFonts w:asciiTheme="minorHAnsi" w:hAnsiTheme="minorHAnsi" w:cstheme="minorHAnsi"/>
          <w:lang w:val="ka-GE"/>
        </w:rPr>
        <w:t>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0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ეთრით (0,10 ლარით) ნაკლები, ხოლო თუ 15%–ზე მეტით შემცირებულია – მინიმუმ 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(0,05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ლარით)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ნაკლები.</w:t>
      </w:r>
    </w:p>
    <w:p w14:paraId="7323B57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1"/>
        </w:rPr>
        <w:t>მაგალითი: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დინარე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თვ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არ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არტი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ანგარიშო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თვ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არ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თებერვალი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ო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წინა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თვე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არ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იანვარი.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,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საცალო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რეალიზაცი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ქსელშ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თებერვლის თვეში ერთი ლიტრის საშუალო ფასი იანვრის ანალოგიურ ფასთან მიმართებაშ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შემცირ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0%–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ტ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C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ებერვ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ფასზ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10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(0,10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ლარით)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ნაკლები,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15%–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მეტ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მცირებულია –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მინიმუმ 5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თეთრით (0,05 ლარით)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ნაკლები.</w:t>
      </w:r>
    </w:p>
    <w:p w14:paraId="3BF57A0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6 მიმწოდებელი ვალდებულია ყოველი თვის პირველ სამუშაო დღეს სატენდერო კომისიას</w:t>
      </w:r>
      <w:r w:rsidR="00F253C5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წარუდგინო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ანართ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N1-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ე-2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A,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P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R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თვლ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1)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აღნიშ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თავსდ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ოფი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ებ-გვერდზე.</w:t>
      </w:r>
    </w:p>
    <w:p w14:paraId="5357830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7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ებგვერდ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თავს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ნფორმაც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 2.3.1 პუნქტით განსაზღვრულ საცალო რეალიზაციის ქსელში არსებული 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ლიტრი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„ევრორეგულარის“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ყოველდღიური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იმგვარად,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რომ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შესაძლებელი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იყო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დად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ქმედ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ითოე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ხვა.</w:t>
      </w:r>
      <w:r w:rsidRPr="00433FE3">
        <w:rPr>
          <w:rFonts w:asciiTheme="minorHAnsi" w:hAnsiTheme="minorHAnsi" w:cstheme="minorHAnsi"/>
          <w:spacing w:val="1"/>
        </w:rPr>
        <w:t xml:space="preserve"> </w:t>
      </w:r>
    </w:p>
    <w:p w14:paraId="5F49D877" w14:textId="77777777" w:rsidR="006A73EB" w:rsidRPr="00433FE3" w:rsidRDefault="00B86FD3" w:rsidP="00D65663">
      <w:pPr>
        <w:pStyle w:val="BodyText"/>
        <w:spacing w:after="100" w:afterAutospacing="1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8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ო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ატები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მძღვანელობე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="00FC7D7D" w:rsidRPr="00433FE3">
        <w:rPr>
          <w:rFonts w:asciiTheme="minorHAnsi" w:hAnsiTheme="minorHAnsi" w:cstheme="minorHAnsi"/>
          <w:lang w:val="ka-GE"/>
        </w:rPr>
        <w:t>ა და სახელმწიფო შესყიდვების სააგენტ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ფი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ებგვერდ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ქვეყნ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ფასით.</w:t>
      </w:r>
    </w:p>
    <w:p w14:paraId="2F0226E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9 მიმწოდებელი პასუხისმგებელია საწვავის ფასთან დაკავშირებით წარმოდგენილი, ასე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ებ-გვერდზე განთავსებულ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ნებისმიერი ინფორმაცი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ისწორეზე.</w:t>
      </w:r>
    </w:p>
    <w:p w14:paraId="009BEF7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0 გარდა სატენდერო დოკუმენტაციით გათვალისწინებული გამონაკლისი შემთხვევებისა,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 ვალდებულია კონსოლიდირებული ტენდერის ფარგლებში ავტოგასამა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იდან საწვავის გაცემა განახორციელოს „აგაი“ სისტემის მეშვეობით. „აგაი“ სისტემ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ფ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სტოლეტ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ავზ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ერთმანეთთან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ას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ას.</w:t>
      </w:r>
    </w:p>
    <w:p w14:paraId="793EB03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1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30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გაცემა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ა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მდეგ,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რაც</w:t>
      </w:r>
      <w:r w:rsidR="00F253C5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ა.</w:t>
      </w:r>
    </w:p>
    <w:p w14:paraId="74FB6E8B" w14:textId="29A59F86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2 „აგაი“ სისტემის დამონტაჟებამდე, „ევრორეგულარის“ მიწოდება უნდა განხორციელდე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პლასტიკ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ბარათ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ებ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ტაპობრივად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გრა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აუგვიან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941653" w:rsidRPr="00433FE3">
        <w:rPr>
          <w:rFonts w:asciiTheme="minorHAnsi" w:hAnsiTheme="minorHAnsi" w:cstheme="minorHAnsi"/>
        </w:rPr>
        <w:t>202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F4554A">
        <w:rPr>
          <w:rFonts w:asciiTheme="minorHAnsi" w:hAnsiTheme="minorHAnsi" w:cstheme="minorHAnsi"/>
          <w:spacing w:val="1"/>
        </w:rPr>
        <w:t>3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941653" w:rsidRPr="00433FE3">
        <w:rPr>
          <w:rFonts w:asciiTheme="minorHAnsi" w:hAnsiTheme="minorHAnsi" w:cstheme="minorHAnsi"/>
          <w:spacing w:val="1"/>
          <w:lang w:val="ka-GE"/>
        </w:rPr>
        <w:t xml:space="preserve">იანვრისა </w:t>
      </w:r>
      <w:r w:rsidRPr="00433FE3">
        <w:rPr>
          <w:rFonts w:asciiTheme="minorHAnsi" w:hAnsiTheme="minorHAnsi" w:cstheme="minorHAnsi"/>
        </w:rPr>
        <w:t>საკუთა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ჯე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0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</w:t>
      </w:r>
      <w:r w:rsidRPr="00433FE3">
        <w:rPr>
          <w:rFonts w:asciiTheme="minorHAnsi" w:hAnsiTheme="minorHAnsi" w:cstheme="minorHAnsi"/>
          <w:spacing w:val="10"/>
        </w:rPr>
        <w:t xml:space="preserve"> </w:t>
      </w:r>
      <w:r w:rsidRPr="00433FE3">
        <w:rPr>
          <w:rFonts w:asciiTheme="minorHAnsi" w:hAnsiTheme="minorHAnsi" w:cstheme="minorHAnsi"/>
        </w:rPr>
        <w:t>ბარათებით.</w:t>
      </w:r>
      <w:r w:rsidRPr="00433FE3">
        <w:rPr>
          <w:rFonts w:asciiTheme="minorHAnsi" w:hAnsiTheme="minorHAnsi" w:cstheme="minorHAnsi"/>
          <w:spacing w:val="8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9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9"/>
        </w:rPr>
        <w:t xml:space="preserve"> </w:t>
      </w:r>
      <w:r w:rsidRPr="00433FE3">
        <w:rPr>
          <w:rFonts w:asciiTheme="minorHAnsi" w:hAnsiTheme="minorHAnsi" w:cstheme="minorHAnsi"/>
        </w:rPr>
        <w:t>დანერგვის</w:t>
      </w:r>
      <w:r w:rsidRPr="00433FE3">
        <w:rPr>
          <w:rFonts w:asciiTheme="minorHAnsi" w:hAnsiTheme="minorHAnsi" w:cstheme="minorHAnsi"/>
          <w:spacing w:val="9"/>
        </w:rPr>
        <w:t xml:space="preserve"> </w:t>
      </w:r>
      <w:r w:rsidRPr="00433FE3">
        <w:rPr>
          <w:rFonts w:asciiTheme="minorHAnsi" w:hAnsiTheme="minorHAnsi" w:cstheme="minorHAnsi"/>
        </w:rPr>
        <w:t>შემდგომ,</w:t>
      </w:r>
      <w:r w:rsidR="00F253C5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ნიშ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ეშ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ებარ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დგე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ებისა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№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ნართ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ავტოგასამა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ნავთობბაზებ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სია)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დგურებზე.</w:t>
      </w:r>
    </w:p>
    <w:p w14:paraId="6CCCCF3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3 აგაის სისტემის გარეშე საწვავის შესყიდვა შესაძლებელია განხორციელდეს 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 კომისიის თანხმობის საფუძველზე, შესაბამისი სატენდერო დოკუმენტაცი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ლ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მონაკლის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მთხვევებში.</w:t>
      </w:r>
    </w:p>
    <w:p w14:paraId="08357F0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სატრანსპორტ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შუალებაზე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„აგაი“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ისტემ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კომპონენტ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ონტაჟ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ისე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რომ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</w:rPr>
        <w:t>შეუძლებელი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იყოს მისი მოხსნა/დემონტაჟი. დაუშვებელია შემსყიდველმა ორგანიზაციამ 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ნხმობის გარეშე განახორციელოს „აგაი“ სისტემის კომპონენტის დემონტაჟი ან/და რაი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ქმედება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ნიშნუ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დეგ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ყენ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ი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აზრაურ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ანონმდებლო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07568BC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4.15 მიმწოდებელი პასუხისმგებელია საწვავის ღირებულებასთან დაკავშირებით მის 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დგენი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ინფორმ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ისწორეზე.</w:t>
      </w:r>
    </w:p>
    <w:p w14:paraId="1E3E1F07" w14:textId="6B6D7DE0" w:rsidR="008C4CBA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spacing w:val="1"/>
        </w:rPr>
      </w:pPr>
      <w:r w:rsidRPr="00433FE3">
        <w:rPr>
          <w:rFonts w:asciiTheme="minorHAnsi" w:hAnsiTheme="minorHAnsi" w:cstheme="minorHAnsi"/>
        </w:rPr>
        <w:t>4.16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="008C4CBA" w:rsidRPr="00433FE3">
        <w:rPr>
          <w:rFonts w:asciiTheme="minorHAnsi" w:hAnsiTheme="minorHAnsi" w:cstheme="minorHAnsi"/>
        </w:rPr>
        <w:t xml:space="preserve"> </w:t>
      </w:r>
      <w:r w:rsidRPr="00433FE3">
        <w:rPr>
          <w:rFonts w:asciiTheme="minorHAnsi" w:hAnsiTheme="minorHAnsi" w:cstheme="minorHAnsi"/>
        </w:rPr>
        <w:t>მიწოდება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წინამდებარე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გაფორმებიდ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გრამ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არაუადრეს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="00941653" w:rsidRPr="00433FE3">
        <w:rPr>
          <w:rFonts w:asciiTheme="minorHAnsi" w:hAnsiTheme="minorHAnsi" w:cstheme="minorHAnsi"/>
        </w:rPr>
        <w:t xml:space="preserve">2026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1-ლი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იანვრიდან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="00B02167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="00337914">
        <w:rPr>
          <w:rFonts w:asciiTheme="minorHAnsi" w:hAnsiTheme="minorHAnsi" w:cstheme="minorHAnsi"/>
          <w:lang w:val="ka-GE"/>
        </w:rPr>
        <w:t>31 დეკემბრის</w:t>
      </w:r>
      <w:r w:rsidR="00337914" w:rsidRPr="00433FE3">
        <w:rPr>
          <w:rFonts w:asciiTheme="minorHAnsi" w:hAnsiTheme="minorHAnsi" w:cstheme="minorHAnsi"/>
        </w:rPr>
        <w:t xml:space="preserve"> </w:t>
      </w:r>
      <w:r w:rsidRPr="00433FE3">
        <w:rPr>
          <w:rFonts w:asciiTheme="minorHAnsi" w:hAnsiTheme="minorHAnsi" w:cstheme="minorHAnsi"/>
        </w:rPr>
        <w:t>ჩათვლით.</w:t>
      </w:r>
      <w:r w:rsidRPr="00433FE3">
        <w:rPr>
          <w:rFonts w:asciiTheme="minorHAnsi" w:hAnsiTheme="minorHAnsi" w:cstheme="minorHAnsi"/>
          <w:spacing w:val="1"/>
        </w:rPr>
        <w:t xml:space="preserve"> </w:t>
      </w:r>
    </w:p>
    <w:p w14:paraId="50390411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3"/>
        </w:rPr>
        <w:t>5.</w:t>
      </w:r>
      <w:r w:rsidR="008C4CBA" w:rsidRPr="00433FE3">
        <w:rPr>
          <w:rFonts w:asciiTheme="minorHAnsi" w:hAnsiTheme="minorHAnsi" w:cstheme="minorHAnsi"/>
          <w:b/>
          <w:spacing w:val="-3"/>
          <w:lang w:val="ka-GE"/>
        </w:rPr>
        <w:t xml:space="preserve"> </w:t>
      </w:r>
      <w:r w:rsidRPr="00433FE3">
        <w:rPr>
          <w:rFonts w:asciiTheme="minorHAnsi" w:hAnsiTheme="minorHAnsi" w:cstheme="minorHAnsi"/>
          <w:b/>
          <w:spacing w:val="-3"/>
        </w:rPr>
        <w:t>ანგარიშსწორების</w:t>
      </w:r>
      <w:r w:rsidRPr="00433FE3">
        <w:rPr>
          <w:rFonts w:asciiTheme="minorHAnsi" w:hAnsiTheme="minorHAnsi" w:cstheme="minorHAnsi"/>
          <w:b/>
          <w:spacing w:val="-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პირობები</w:t>
      </w:r>
    </w:p>
    <w:p w14:paraId="365DE6A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1 მიმწოდებელსა და შემსყიდველ ორგანიზაციას შორის ანგარიშსწორება 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(C2)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იხედვით,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უნაღდო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ანგარიშსწორების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</w:rPr>
        <w:t>ფორმით,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ეროვნულ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ვალუტაშ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</w:rPr>
        <w:t>მოიცავს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საქართველოს კანონმდებლობით დადგენილ ყველა გადასახადს. საანგარიშსწორებო 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ქვეყნდებ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სყიდვ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აგენტო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ვებ-გვერდზე.</w:t>
      </w:r>
    </w:p>
    <w:p w14:paraId="4B67674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2 შესყიდვის ობიექტის ფასის განსაზღვრა და ანგარიშწორ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 განისაზღვრ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ანარ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N1-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58F19589" w14:textId="50CEEB3F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3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ანგარიშსწორებისა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იქნე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შემდეგ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="00D62024" w:rsidRPr="00433FE3">
        <w:rPr>
          <w:rFonts w:asciiTheme="minorHAnsi" w:hAnsiTheme="minorHAnsi" w:cstheme="minorHAnsi"/>
        </w:rPr>
        <w:t>გარემოებები :</w:t>
      </w:r>
    </w:p>
    <w:p w14:paraId="47028FF2" w14:textId="4C3BB5DB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3.1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გამართვისა</w:t>
      </w:r>
      <w:r w:rsidRPr="00433FE3">
        <w:rPr>
          <w:rFonts w:asciiTheme="minorHAnsi" w:hAnsiTheme="minorHAnsi" w:cstheme="minorHAnsi"/>
          <w:spacing w:val="6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6"/>
        </w:rPr>
        <w:t xml:space="preserve"> </w:t>
      </w:r>
      <w:r w:rsidRPr="00433FE3">
        <w:rPr>
          <w:rFonts w:asciiTheme="minorHAnsi" w:hAnsiTheme="minorHAnsi" w:cstheme="minorHAnsi"/>
        </w:rPr>
        <w:t>ავტომატური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ის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(შემდგომში</w:t>
      </w:r>
      <w:r w:rsidRPr="00433FE3">
        <w:rPr>
          <w:rFonts w:asciiTheme="minorHAnsi" w:hAnsiTheme="minorHAnsi" w:cstheme="minorHAnsi"/>
          <w:spacing w:val="7"/>
        </w:rPr>
        <w:t xml:space="preserve"> </w:t>
      </w:r>
      <w:r w:rsidRPr="00433FE3">
        <w:rPr>
          <w:rFonts w:asciiTheme="minorHAnsi" w:hAnsiTheme="minorHAnsi" w:cstheme="minorHAnsi"/>
        </w:rPr>
        <w:t>-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რათ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თვიურ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ენ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ლექტრო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ვთობპროდუქ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პე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გადასახ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აუგვიანეს</w:t>
      </w:r>
      <w:r w:rsidRPr="00433FE3">
        <w:rPr>
          <w:rFonts w:asciiTheme="minorHAnsi" w:hAnsiTheme="minorHAnsi" w:cstheme="minorHAnsi"/>
          <w:spacing w:val="56"/>
        </w:rPr>
        <w:t xml:space="preserve"> </w:t>
      </w:r>
      <w:r w:rsidRPr="00433FE3">
        <w:rPr>
          <w:rFonts w:asciiTheme="minorHAnsi" w:hAnsiTheme="minorHAnsi" w:cstheme="minorHAnsi"/>
        </w:rPr>
        <w:t>მომდევნო</w:t>
      </w:r>
      <w:r w:rsidRPr="00433FE3">
        <w:rPr>
          <w:rFonts w:asciiTheme="minorHAnsi" w:hAnsiTheme="minorHAnsi" w:cstheme="minorHAnsi"/>
          <w:spacing w:val="55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57"/>
        </w:rPr>
        <w:t xml:space="preserve"> </w:t>
      </w:r>
      <w:r w:rsidRPr="00433FE3">
        <w:rPr>
          <w:rFonts w:asciiTheme="minorHAnsi" w:hAnsiTheme="minorHAnsi" w:cstheme="minorHAnsi"/>
        </w:rPr>
        <w:t>10</w:t>
      </w:r>
      <w:r w:rsidRPr="00433FE3">
        <w:rPr>
          <w:rFonts w:asciiTheme="minorHAnsi" w:hAnsiTheme="minorHAnsi" w:cstheme="minorHAnsi"/>
          <w:spacing w:val="55"/>
        </w:rPr>
        <w:t xml:space="preserve"> </w:t>
      </w:r>
      <w:r w:rsidRPr="00433FE3">
        <w:rPr>
          <w:rFonts w:asciiTheme="minorHAnsi" w:hAnsiTheme="minorHAnsi" w:cstheme="minorHAnsi"/>
        </w:rPr>
        <w:t>რიცხვისა</w:t>
      </w:r>
      <w:r w:rsidRPr="00433FE3">
        <w:rPr>
          <w:rFonts w:asciiTheme="minorHAnsi" w:hAnsiTheme="minorHAnsi" w:cstheme="minorHAnsi"/>
          <w:spacing w:val="58"/>
        </w:rPr>
        <w:t xml:space="preserve"> </w:t>
      </w:r>
      <w:r w:rsidRPr="00433FE3">
        <w:rPr>
          <w:rFonts w:asciiTheme="minorHAnsi" w:hAnsiTheme="minorHAnsi" w:cstheme="minorHAnsi"/>
        </w:rPr>
        <w:t>მიმდინარე</w:t>
      </w:r>
      <w:r w:rsidRPr="00433FE3">
        <w:rPr>
          <w:rFonts w:asciiTheme="minorHAnsi" w:hAnsiTheme="minorHAnsi" w:cstheme="minorHAnsi"/>
          <w:spacing w:val="55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56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</w:t>
      </w:r>
      <w:r w:rsidRPr="00433FE3">
        <w:rPr>
          <w:rFonts w:asciiTheme="minorHAnsi" w:hAnsiTheme="minorHAnsi" w:cstheme="minorHAnsi"/>
          <w:spacing w:val="57"/>
        </w:rPr>
        <w:t xml:space="preserve"> </w:t>
      </w:r>
      <w:r w:rsidRPr="00433FE3">
        <w:rPr>
          <w:rFonts w:asciiTheme="minorHAnsi" w:hAnsiTheme="minorHAnsi" w:cstheme="minorHAnsi"/>
        </w:rPr>
        <w:t>მიწოდებულ</w:t>
      </w:r>
      <w:r w:rsidR="008C4CBA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ზე“.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ასეთ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შესყიდვ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ფას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ისა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ხარეები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ითვალისწინებენ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შემდეგ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="00D62024" w:rsidRPr="00433FE3">
        <w:rPr>
          <w:rFonts w:asciiTheme="minorHAnsi" w:hAnsiTheme="minorHAnsi" w:cstheme="minorHAnsi"/>
          <w:spacing w:val="-1"/>
        </w:rPr>
        <w:t>გარემოებას :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15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(0,15 ლარით) ნაკლები უნდა იყოს მიმდინარე თვის განმავლობაში მიმწოდებლის საც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ეალ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ქსელ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ს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ტ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შუა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ითმეტიკულ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ოდენ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AV).</w:t>
      </w:r>
    </w:p>
    <w:p w14:paraId="4859155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მაგალითი: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(CAV)-0.15≥C1,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</w:rPr>
        <w:t>უდრ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თვის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დასაწყისში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დადგენილ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სახელშეკრულ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1)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ო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CAV)-0.15&lt;C1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ში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დრ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((CAV)-0.15) ტოლ სიდიდეს.</w:t>
      </w:r>
    </w:p>
    <w:p w14:paraId="1C93E5E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3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ასაბარათ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ტალონის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ის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ენ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ითოე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ჯერ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სატან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ხედვ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წერი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ლექტრო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ვთობპროდუქ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პე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გადასახ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ტ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ს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ითვ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ომინ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ყრდნ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ანგარიშსწორებო ფასის მიხედვით, რომელიც უნდა იყოს ტალონის გატანის დღისა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წოდებლ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ცალო</w:t>
      </w:r>
      <w:r w:rsidRPr="00433FE3">
        <w:rPr>
          <w:rFonts w:asciiTheme="minorHAnsi" w:hAnsiTheme="minorHAnsi" w:cstheme="minorHAnsi"/>
          <w:spacing w:val="-17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რეალიზაცი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ქსელშ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არსებულ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ფასზე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ინიმუმ</w:t>
      </w:r>
      <w:r w:rsidRPr="00433FE3">
        <w:rPr>
          <w:rFonts w:asciiTheme="minorHAnsi" w:hAnsiTheme="minorHAnsi" w:cstheme="minorHAnsi"/>
          <w:spacing w:val="-15"/>
        </w:rPr>
        <w:t xml:space="preserve"> </w:t>
      </w:r>
      <w:r w:rsidRPr="00433FE3">
        <w:rPr>
          <w:rFonts w:asciiTheme="minorHAnsi" w:hAnsiTheme="minorHAnsi" w:cstheme="minorHAnsi"/>
        </w:rPr>
        <w:t>15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თეთრით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ნაკლები.</w:t>
      </w:r>
    </w:p>
    <w:p w14:paraId="70E76CBD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4 შემსყიდველი ორგანიზაცია ვალდებულია მიმწოდებლის მიერ საგადასახადო ანგარიშ -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ქტუ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ოდგენ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ადასტუ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ა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ქვა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ანგარიშ- ფაქტურის დადასტურე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 დასაბუთებით. არასაბარათ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ტალონი)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ბარათე და „აგაი“ სისტემის მეშვეობით „ევრორეგულარის“ მიწოდებისას ანგარიშსწორ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ლექტრო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ვთობპროდუქ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პეციალუ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გადასახ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დასტურებიდან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5 სამუშაო დღ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ადაში.</w:t>
      </w:r>
    </w:p>
    <w:p w14:paraId="794373BC" w14:textId="77777777" w:rsidR="006A73EB" w:rsidRPr="00433FE3" w:rsidRDefault="00BC1164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5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იმ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თხვევაში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თუ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სყიდველ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ორგანიზაციას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ელ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ორ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ორციელდებ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მატებით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თანხმებ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ხით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დინარ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ხელშეკრულებო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ფას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ყოველთვიურად ასახვა, ანგარიშსწორების განხორციელებისას ხელშეკრულების მხარეებ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მძღვანელობენ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ლის</w:t>
      </w:r>
      <w:r w:rsidR="00FC7D7D" w:rsidRPr="00433FE3">
        <w:rPr>
          <w:rFonts w:asciiTheme="minorHAnsi" w:hAnsiTheme="minorHAnsi" w:cstheme="minorHAnsi"/>
          <w:lang w:val="ka-GE"/>
        </w:rPr>
        <w:t>ა და სახელმწიფო შესყიდვების სააგენტო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ოფიციალუ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ვებგვერდზ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მოქვეყნებუ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ანგარიშსწორებო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ფასით.</w:t>
      </w:r>
    </w:p>
    <w:p w14:paraId="2BBBF4D9" w14:textId="77777777" w:rsidR="006A73EB" w:rsidRPr="00433FE3" w:rsidRDefault="00BC1164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5.6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ლ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ეკემბრ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ნმავლობაშ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წოდებულ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წვავზ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ნგარიშსწორებ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უნდ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განხორციელდეს</w:t>
      </w:r>
      <w:r w:rsidR="00B86FD3" w:rsidRPr="00433FE3">
        <w:rPr>
          <w:rFonts w:asciiTheme="minorHAnsi" w:hAnsiTheme="minorHAnsi" w:cstheme="minorHAnsi"/>
          <w:spacing w:val="-2"/>
        </w:rPr>
        <w:t xml:space="preserve"> </w:t>
      </w:r>
      <w:r w:rsidR="00B86FD3" w:rsidRPr="00433FE3">
        <w:rPr>
          <w:rFonts w:asciiTheme="minorHAnsi" w:hAnsiTheme="minorHAnsi" w:cstheme="minorHAnsi"/>
        </w:rPr>
        <w:t>არა</w:t>
      </w:r>
      <w:r w:rsidR="00B86FD3" w:rsidRPr="00433FE3">
        <w:rPr>
          <w:rFonts w:asciiTheme="minorHAnsi" w:hAnsiTheme="minorHAnsi" w:cstheme="minorHAnsi"/>
          <w:spacing w:val="-3"/>
        </w:rPr>
        <w:t xml:space="preserve"> </w:t>
      </w:r>
      <w:r w:rsidR="00B86FD3" w:rsidRPr="00433FE3">
        <w:rPr>
          <w:rFonts w:asciiTheme="minorHAnsi" w:hAnsiTheme="minorHAnsi" w:cstheme="minorHAnsi"/>
        </w:rPr>
        <w:t>უგვიანეს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8C4CBA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7</w:t>
      </w:r>
      <w:r w:rsidR="00B86FD3" w:rsidRPr="00433FE3">
        <w:rPr>
          <w:rFonts w:asciiTheme="minorHAnsi" w:hAnsiTheme="minorHAnsi" w:cstheme="minorHAnsi"/>
        </w:rPr>
        <w:t xml:space="preserve"> წლის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იანვრის</w:t>
      </w:r>
      <w:r w:rsidR="00B86FD3" w:rsidRPr="00433FE3">
        <w:rPr>
          <w:rFonts w:asciiTheme="minorHAnsi" w:hAnsiTheme="minorHAnsi" w:cstheme="minorHAnsi"/>
          <w:spacing w:val="-2"/>
        </w:rPr>
        <w:t xml:space="preserve"> </w:t>
      </w:r>
      <w:r w:rsidR="00B86FD3" w:rsidRPr="00433FE3">
        <w:rPr>
          <w:rFonts w:asciiTheme="minorHAnsi" w:hAnsiTheme="minorHAnsi" w:cstheme="minorHAnsi"/>
        </w:rPr>
        <w:t>ჩათვლით.</w:t>
      </w:r>
    </w:p>
    <w:p w14:paraId="64AD04EB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1"/>
        </w:rPr>
        <w:t>6.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მხარეთა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უფლებება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-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მოვალეობები</w:t>
      </w:r>
    </w:p>
    <w:p w14:paraId="5CA28E46" w14:textId="77777777" w:rsidR="00487D96" w:rsidRPr="00433FE3" w:rsidRDefault="00487D96" w:rsidP="00433FE3">
      <w:pPr>
        <w:jc w:val="both"/>
        <w:rPr>
          <w:rFonts w:asciiTheme="minorHAnsi" w:hAnsiTheme="minorHAnsi" w:cstheme="minorHAnsi"/>
          <w:szCs w:val="20"/>
          <w:lang w:val="ka-GE"/>
        </w:rPr>
      </w:pPr>
      <w:r w:rsidRPr="00433FE3">
        <w:rPr>
          <w:rFonts w:asciiTheme="minorHAnsi" w:hAnsiTheme="minorHAnsi" w:cstheme="minorHAnsi"/>
          <w:szCs w:val="20"/>
          <w:lang w:val="ka-GE"/>
        </w:rPr>
        <w:t>6.1 მიმწოდებელი ვალდებულია:</w:t>
      </w:r>
    </w:p>
    <w:p w14:paraId="63390AA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 კონსოლიდირებული ტენდერის ფარგლებში ავტოგასამართი სადგურებიდან</w:t>
      </w:r>
      <w:r w:rsidR="009260E2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ცე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 გარდა შესაბამისი სატენდერო დოკუმენტაციით განსაზღვრული გამონაკლ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ებისა. „აგაი“ სისტემა უზრუნველყოფს ავტოგასამართი სადგურის პისტოლეტ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B02167" w:rsidRPr="00433FE3">
        <w:rPr>
          <w:rFonts w:asciiTheme="minorHAnsi" w:hAnsiTheme="minorHAnsi" w:cstheme="minorHAnsi"/>
          <w:spacing w:val="1"/>
          <w:lang w:val="ka-GE"/>
        </w:rPr>
        <w:t xml:space="preserve">მიერ გასნაზღვრული სატრანსპორტო საშუალება, </w:t>
      </w:r>
      <w:r w:rsidRPr="00433FE3">
        <w:rPr>
          <w:rFonts w:asciiTheme="minorHAnsi" w:hAnsiTheme="minorHAnsi" w:cstheme="minorHAnsi"/>
        </w:rPr>
        <w:t>რომელიც უნდა აღიჭურვოს "აგაი" სისტემის კომპონენტებით) საწვავის ავზ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მანეთ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ა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დენტიფიცირებ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დეგადა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 სადგურზე „ევრორეგულარის“ მარკის საწვავის ჩასხმა შესაძლებელი იქნ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ვზში.</w:t>
      </w:r>
    </w:p>
    <w:p w14:paraId="1E5A0F0B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="009260E2" w:rsidRPr="00433FE3">
        <w:rPr>
          <w:rFonts w:asciiTheme="minorHAnsi" w:hAnsiTheme="minorHAnsi" w:cstheme="minorHAnsi"/>
        </w:rPr>
        <w:t xml:space="preserve">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1-ლი იანვრიდან ეტაპობრივად, მაგრამ, არაუგვიანეს </w:t>
      </w:r>
      <w:r w:rsidR="009260E2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-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პრილის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EB348A" w:rsidRPr="00433FE3">
        <w:rPr>
          <w:rFonts w:asciiTheme="minorHAnsi" w:hAnsiTheme="minorHAnsi" w:cstheme="minorHAnsi"/>
          <w:lang w:val="ka-GE"/>
        </w:rPr>
        <w:t>მიერ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ნართით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ების</w:t>
      </w:r>
      <w:r w:rsidRPr="00433FE3">
        <w:rPr>
          <w:rFonts w:asciiTheme="minorHAnsi" w:hAnsiTheme="minorHAnsi" w:cstheme="minorHAnsi"/>
          <w:spacing w:val="20"/>
        </w:rPr>
        <w:t xml:space="preserve"> </w:t>
      </w:r>
      <w:r w:rsidRPr="00433FE3">
        <w:rPr>
          <w:rFonts w:asciiTheme="minorHAnsi" w:hAnsiTheme="minorHAnsi" w:cstheme="minorHAnsi"/>
        </w:rPr>
        <w:t>(ავტორიზებული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ების)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აღჭურვა</w:t>
      </w:r>
      <w:r w:rsidR="009260E2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სისტემით.</w:t>
      </w:r>
    </w:p>
    <w:p w14:paraId="7FFFEE30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იმარჯვა „ევრორეგულარის“ 202</w:t>
      </w:r>
      <w:r w:rsidR="00941653" w:rsidRPr="00433FE3">
        <w:rPr>
          <w:rFonts w:asciiTheme="minorHAnsi" w:hAnsiTheme="minorHAnsi" w:cstheme="minorHAnsi"/>
          <w:lang w:val="ka-GE"/>
        </w:rPr>
        <w:t>5</w:t>
      </w:r>
      <w:r w:rsidRPr="00433FE3">
        <w:rPr>
          <w:rFonts w:asciiTheme="minorHAnsi" w:hAnsiTheme="minorHAnsi" w:cstheme="minorHAnsi"/>
        </w:rPr>
        <w:t xml:space="preserve"> წლის კონსოლიდირებულ ტენდერში გამარჯვებუ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აღნიშ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მავლობ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ხორციელებდა</w:t>
      </w:r>
      <w:r w:rsidR="009260E2" w:rsidRPr="00433FE3">
        <w:rPr>
          <w:rFonts w:asciiTheme="minorHAnsi" w:hAnsiTheme="minorHAnsi" w:cstheme="minorHAnsi"/>
          <w:spacing w:val="1"/>
        </w:rPr>
        <w:t xml:space="preserve"> </w:t>
      </w:r>
      <w:r w:rsidR="00595316" w:rsidRPr="00433FE3">
        <w:rPr>
          <w:rFonts w:asciiTheme="minorHAnsi" w:hAnsiTheme="minorHAnsi" w:cstheme="minorHAnsi"/>
          <w:spacing w:val="1"/>
          <w:lang w:val="ka-GE"/>
        </w:rPr>
        <w:t>„</w:t>
      </w:r>
      <w:r w:rsidRPr="00433FE3">
        <w:rPr>
          <w:rFonts w:asciiTheme="minorHAnsi" w:hAnsiTheme="minorHAnsi" w:cstheme="minorHAnsi"/>
        </w:rPr>
        <w:t>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1-ლი იანვრიდ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 მიწოდება 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5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3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31"/>
        </w:rPr>
        <w:t xml:space="preserve"> </w:t>
      </w:r>
      <w:r w:rsidRPr="00433FE3">
        <w:rPr>
          <w:rFonts w:asciiTheme="minorHAnsi" w:hAnsiTheme="minorHAnsi" w:cstheme="minorHAnsi"/>
        </w:rPr>
        <w:t>ფარგლებში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ული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32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="00443BB6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ეშვეობით. იმ შემთხვევაში, თუ</w:t>
      </w:r>
      <w:r w:rsidR="009260E2" w:rsidRPr="00433FE3">
        <w:rPr>
          <w:rFonts w:asciiTheme="minorHAnsi" w:hAnsiTheme="minorHAnsi" w:cstheme="minorHAnsi"/>
        </w:rPr>
        <w:t xml:space="preserve">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ფარგლებში დაემატა აგაი სისტემით აღსაჭურვ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ების რაოდენობა, ყველა მათგანი აღჭურვოს, არაუგვიანს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 31 იანვრისა,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ნაცხად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.</w:t>
      </w:r>
    </w:p>
    <w:p w14:paraId="1861956F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იმარჯ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9260E2"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3</w:t>
      </w:r>
      <w:r w:rsidRPr="00433FE3">
        <w:rPr>
          <w:rFonts w:asciiTheme="minorHAnsi" w:hAnsiTheme="minorHAnsi" w:cstheme="minorHAnsi"/>
        </w:rPr>
        <w:t>/202</w:t>
      </w:r>
      <w:r w:rsidR="00941653" w:rsidRPr="00433FE3">
        <w:rPr>
          <w:rFonts w:asciiTheme="minorHAnsi" w:hAnsiTheme="minorHAnsi" w:cstheme="minorHAnsi"/>
          <w:lang w:val="ka-GE"/>
        </w:rPr>
        <w:t>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ზემოაღნიშნ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ებ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ხორციელებ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 უზრუნველყოს ავტორიზებული ავტომანაქანების აღჭურვა არაუგვიანეს</w:t>
      </w:r>
      <w:r w:rsidR="007D747F" w:rsidRPr="00433FE3">
        <w:rPr>
          <w:rFonts w:asciiTheme="minorHAnsi" w:hAnsiTheme="minorHAnsi" w:cstheme="minorHAnsi"/>
        </w:rPr>
        <w:t xml:space="preserve">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15 თებერვლისა.</w:t>
      </w:r>
    </w:p>
    <w:p w14:paraId="72AE8FA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აგ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ცხ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, ავტორიზებული ავტომანქანების რაოდენობიდან გამომდინარე, გონივრულ ვადაში,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უსასყიდ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ჭურვოს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ველა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</w:t>
      </w:r>
      <w:r w:rsidR="009260E2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სისტემით.</w:t>
      </w:r>
    </w:p>
    <w:p w14:paraId="2DCABD3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ნტაჟ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ემონტაჟ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ცე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წრაფ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ფექტიან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მართ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ზნით,</w:t>
      </w:r>
      <w:r w:rsidRPr="00433FE3">
        <w:rPr>
          <w:rFonts w:asciiTheme="minorHAnsi" w:hAnsiTheme="minorHAnsi" w:cstheme="minorHAnsi"/>
          <w:spacing w:val="52"/>
        </w:rPr>
        <w:t xml:space="preserve"> </w:t>
      </w:r>
      <w:r w:rsidRPr="00433FE3">
        <w:rPr>
          <w:rFonts w:asciiTheme="minorHAnsi" w:hAnsiTheme="minorHAnsi" w:cstheme="minorHAnsi"/>
        </w:rPr>
        <w:t>არ შეაფერხ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ღნიშნ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როცესი.</w:t>
      </w:r>
    </w:p>
    <w:p w14:paraId="55C980A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7 აგაი სისტემის კომპონენტების მონტაჟის ან/და დემონტაჟის პროცესის რაიმე მიზეზ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ფერხ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 აცნობო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ომისიას.</w:t>
      </w:r>
    </w:p>
    <w:p w14:paraId="2E5A78A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8 არაუგვიანეს 202</w:t>
      </w:r>
      <w:r w:rsidR="00941653" w:rsidRPr="00433FE3">
        <w:rPr>
          <w:rFonts w:asciiTheme="minorHAnsi" w:hAnsiTheme="minorHAnsi" w:cstheme="minorHAnsi"/>
          <w:lang w:val="ka-GE"/>
        </w:rPr>
        <w:t>7</w:t>
      </w:r>
      <w:r w:rsidRPr="00433FE3">
        <w:rPr>
          <w:rFonts w:asciiTheme="minorHAnsi" w:hAnsiTheme="minorHAnsi" w:cstheme="minorHAnsi"/>
        </w:rPr>
        <w:t xml:space="preserve"> წლის 31 იანვრისა, საკუთარი ხარჯებით მოახდინოს 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ზე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ული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ების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დემონტაჟი.</w:t>
      </w:r>
    </w:p>
    <w:p w14:paraId="5FD3E95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9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ლასტიკუ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ბარათ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ალონი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წარდგენისთანა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ზე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ვლისთანა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თ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 საწვავით (საწვავის გაცემისას ხურდის სახით თანხის ან ტალონის დაბრუნება არ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="007D747F" w:rsidRPr="00433FE3">
        <w:rPr>
          <w:rFonts w:asciiTheme="minorHAnsi" w:hAnsiTheme="minorHAnsi" w:cstheme="minorHAnsi"/>
          <w:spacing w:val="-52"/>
          <w:lang w:val="ka-GE"/>
        </w:rPr>
        <w:t xml:space="preserve">                   </w:t>
      </w:r>
      <w:r w:rsidRPr="00433FE3">
        <w:rPr>
          <w:rFonts w:asciiTheme="minorHAnsi" w:hAnsiTheme="minorHAnsi" w:cstheme="minorHAnsi"/>
        </w:rPr>
        <w:t>დაიშვება).</w:t>
      </w:r>
    </w:p>
    <w:p w14:paraId="5FABE22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0 საწვავის აგაი სისტემის, ნომრიანი/უნომრო პლასტიკური ბარათების და ტალონ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შვეობით ჩასხმის შესაბამისი პროცედურის დარღვევის ფაქტის გამოვლენის 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ცნობ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კომისიას.</w:t>
      </w:r>
    </w:p>
    <w:p w14:paraId="600F1448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რუდგი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გარიშ-ფაქტურ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უხლით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დგენილ ვადებში.</w:t>
      </w:r>
    </w:p>
    <w:p w14:paraId="3D89F78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თან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ულისხმიერ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ასუხისმგებ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თანამშრომ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თ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იხი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აზრებებ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ეტენზი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აწოდ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ტივი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ასუხი ყველ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კითხზე.</w:t>
      </w:r>
    </w:p>
    <w:p w14:paraId="70E8F88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3 უზრუნველყოს შემსყიდველთან გაფორმებული ხელშეკრულებით და ამ 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</w:t>
      </w:r>
      <w:r w:rsidRPr="00433FE3">
        <w:rPr>
          <w:rFonts w:asciiTheme="minorHAnsi" w:hAnsiTheme="minorHAnsi" w:cstheme="minorHAnsi"/>
          <w:spacing w:val="-6"/>
        </w:rPr>
        <w:t xml:space="preserve"> </w:t>
      </w:r>
      <w:r w:rsidRPr="00433FE3">
        <w:rPr>
          <w:rFonts w:asciiTheme="minorHAnsi" w:hAnsiTheme="minorHAnsi" w:cstheme="minorHAnsi"/>
        </w:rPr>
        <w:t>მასზე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დაკისრებული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7"/>
        </w:rPr>
        <w:t xml:space="preserve"> </w:t>
      </w:r>
      <w:r w:rsidRPr="00433FE3">
        <w:rPr>
          <w:rFonts w:asciiTheme="minorHAnsi" w:hAnsiTheme="minorHAnsi" w:cstheme="minorHAnsi"/>
        </w:rPr>
        <w:t>შესრულება.</w:t>
      </w:r>
    </w:p>
    <w:p w14:paraId="3493967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4 არ განახორციელოს საწვავის შემსყიდველისათვის მიწოდება აგაი სისტემის გარეშ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შემსყიდველის</w:t>
      </w:r>
      <w:r w:rsidRPr="00433FE3">
        <w:rPr>
          <w:rFonts w:asciiTheme="minorHAnsi" w:hAnsiTheme="minorHAnsi" w:cstheme="minorHAnsi"/>
          <w:spacing w:val="-16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ერ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ტენდერო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კომისი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r w:rsidRPr="00433FE3">
        <w:rPr>
          <w:rFonts w:asciiTheme="minorHAnsi" w:hAnsiTheme="minorHAnsi" w:cstheme="minorHAnsi"/>
        </w:rPr>
        <w:t>გაცემულ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ნებართვ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წარდგენის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="007D747F" w:rsidRPr="00433FE3">
        <w:rPr>
          <w:rFonts w:asciiTheme="minorHAnsi" w:hAnsiTheme="minorHAnsi" w:cstheme="minorHAnsi"/>
          <w:spacing w:val="-53"/>
          <w:lang w:val="ka-GE"/>
        </w:rPr>
        <w:t xml:space="preserve">                                   </w:t>
      </w:r>
      <w:r w:rsidRPr="00433FE3">
        <w:rPr>
          <w:rFonts w:asciiTheme="minorHAnsi" w:hAnsiTheme="minorHAnsi" w:cstheme="minorHAnsi"/>
        </w:rPr>
        <w:t>გარეშე.</w:t>
      </w:r>
    </w:p>
    <w:p w14:paraId="1CFFD58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1.1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უფორმ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ყიდ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ველ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ა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 გაფორმებაზე, შემსყიდველის წერილობითი მიმართვიდან არაუგვიანეს 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მუშაო დღის ვადაში და უზრუნველყოს მისთვის ხელშეკრულებით გათვალისწინ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ორიენტაცი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ოდენ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ჯერად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ტაპობრივად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ჭიროებიდ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მდინარე.</w:t>
      </w:r>
    </w:p>
    <w:p w14:paraId="1DB0744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2"/>
        </w:rPr>
        <w:t>6.2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მიმწოდებელი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უფლებამოსილია:</w:t>
      </w:r>
    </w:p>
    <w:p w14:paraId="156919B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2.1 შემსყიდველს შეუჩეროს საწვავის მიწოდება, თუ შემსყიდველი ორგანიზაციის მიერ 5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 გადახდ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ადებ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იქნება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დარღვეული.</w:t>
      </w:r>
    </w:p>
    <w:p w14:paraId="7C0C401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2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რულება.</w:t>
      </w:r>
    </w:p>
    <w:p w14:paraId="7D04B96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2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ცე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ნართით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გასამა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დგურებ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უხედავ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საქონ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იშნისა.</w:t>
      </w:r>
    </w:p>
    <w:p w14:paraId="3949A40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2"/>
        </w:rPr>
        <w:t>6.3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შემსყიდველ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ვალდებულია:</w:t>
      </w:r>
    </w:p>
    <w:p w14:paraId="59263A8B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 შემსყიდველი ორგანიზაციის ავტოპარკის შემადგენლობაში სანომრე ნიშნების ან სხ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ი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ვლილების შემთხვევაში, აღნიშნული ცვლილების შესახებ დაუყოვნებლივ აცნობ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ულ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ასთ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ლასტიკურ ბარათებთან დაკავში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ღონისძიებები.</w:t>
      </w:r>
    </w:p>
    <w:p w14:paraId="2AA0C17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იპ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არჯვებულ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ვლი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941653" w:rsidRPr="00433FE3">
        <w:rPr>
          <w:rFonts w:asciiTheme="minorHAnsi" w:hAnsiTheme="minorHAnsi" w:cstheme="minorHAnsi"/>
          <w:lang w:val="ka-GE"/>
        </w:rPr>
        <w:t>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იპ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ში გამარჯვებული კომპანია, 202</w:t>
      </w:r>
      <w:r w:rsidR="00941653" w:rsidRPr="00433FE3">
        <w:rPr>
          <w:rFonts w:asciiTheme="minorHAnsi" w:hAnsiTheme="minorHAnsi" w:cstheme="minorHAnsi"/>
          <w:lang w:val="ka-GE"/>
        </w:rPr>
        <w:t>6</w:t>
      </w:r>
      <w:r w:rsidRPr="00433FE3">
        <w:rPr>
          <w:rFonts w:asciiTheme="minorHAnsi" w:hAnsiTheme="minorHAnsi" w:cstheme="minorHAnsi"/>
        </w:rPr>
        <w:t xml:space="preserve"> წლის 1-ლი იანვრიდან მიმწოდებელთან წინასწ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ონივრ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ონისძიებ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„აგაი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თვ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უკ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ბრუნე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ზნით.</w:t>
      </w:r>
    </w:p>
    <w:p w14:paraId="742A92F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ბრალეუ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ზიანების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22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23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ათვის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უკან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დაბრუნების</w:t>
      </w:r>
      <w:r w:rsidRPr="00433FE3">
        <w:rPr>
          <w:rFonts w:asciiTheme="minorHAnsi" w:hAnsiTheme="minorHAnsi" w:cstheme="minorHAnsi"/>
          <w:spacing w:val="21"/>
        </w:rPr>
        <w:t xml:space="preserve"> </w:t>
      </w:r>
      <w:r w:rsidRPr="00433FE3">
        <w:rPr>
          <w:rFonts w:asciiTheme="minorHAnsi" w:hAnsiTheme="minorHAnsi" w:cstheme="minorHAnsi"/>
        </w:rPr>
        <w:t>შეუძლებლობის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="007D747F" w:rsidRPr="00433FE3">
        <w:rPr>
          <w:rFonts w:asciiTheme="minorHAnsi" w:hAnsiTheme="minorHAnsi" w:cstheme="minorHAnsi"/>
        </w:rPr>
        <w:t xml:space="preserve"> </w:t>
      </w:r>
      <w:r w:rsidRPr="00433FE3">
        <w:rPr>
          <w:rFonts w:asciiTheme="minorHAnsi" w:hAnsiTheme="minorHAnsi" w:cstheme="minorHAnsi"/>
        </w:rPr>
        <w:t>აუნაზღაუროს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აღნიშნული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კომპონენტის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ინვოისო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="007D747F" w:rsidRPr="00433FE3">
        <w:rPr>
          <w:rFonts w:asciiTheme="minorHAnsi" w:hAnsiTheme="minorHAnsi" w:cstheme="minorHAnsi"/>
          <w:spacing w:val="-52"/>
          <w:lang w:val="ka-GE"/>
        </w:rPr>
        <w:t xml:space="preserve">                </w:t>
      </w:r>
      <w:r w:rsidRPr="00433FE3">
        <w:rPr>
          <w:rFonts w:asciiTheme="minorHAnsi" w:hAnsiTheme="minorHAnsi" w:cstheme="minorHAnsi"/>
        </w:rPr>
        <w:t>ღირებულება.</w:t>
      </w:r>
    </w:p>
    <w:p w14:paraId="205542C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4 ეტაპობრივად, მაგრამ არაუგვიანეს 10 დღისა, მიმწოდებელს წერილობით წარუდგინო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ავტორიზებული ავტომანქანების რაოდენობა, რომელშიც უნდა ჩაისხას „ევრორეგულარის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რკ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წვავ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ითოე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ვტომანქან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წეს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ლიმიტ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რეგისტრაციო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ნომერი.</w:t>
      </w:r>
    </w:p>
    <w:p w14:paraId="01EEE05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lang w:val="ka-GE"/>
        </w:rPr>
      </w:pPr>
      <w:r w:rsidRPr="00433FE3">
        <w:rPr>
          <w:rFonts w:asciiTheme="minorHAnsi" w:hAnsiTheme="minorHAnsi" w:cstheme="minorHAnsi"/>
        </w:rPr>
        <w:t>6.3.5 ავტოპარკის შემადგენლობაში რაიმე ცვლილების, ან სანომრე ნიშნების ცვლ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ეთხვევაში, დაუყოვნებლივ წერილობით აცნობოს მიმწოდებელს, რათა მიმწოდ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ულად უზრუნველყოს აგაი სისტემასთან ან პლასტიკურ ბარათებთან დაკავშ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ღონისძიებები</w:t>
      </w:r>
      <w:r w:rsidR="007D747F" w:rsidRPr="00433FE3">
        <w:rPr>
          <w:rFonts w:asciiTheme="minorHAnsi" w:hAnsiTheme="minorHAnsi" w:cstheme="minorHAnsi"/>
          <w:lang w:val="ka-GE"/>
        </w:rPr>
        <w:t>.</w:t>
      </w:r>
    </w:p>
    <w:p w14:paraId="44208D7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6 აგაი სისტემის კომპონენტების მონტაჟის ან/და დემონტაჟის პროცესის რაიმე მიზეზ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ფერხ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ცნობ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ომისიას.</w:t>
      </w:r>
    </w:p>
    <w:p w14:paraId="2FDF183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7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ნტაჟ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ემონტაჟ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ცეს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წრაფ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ფექტიან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წარმართვი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ზნით,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დროულად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ართო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მიმწოდებელ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აგაი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სისტემი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დამონტაჟებისა</w:t>
      </w:r>
      <w:r w:rsidRPr="00433FE3">
        <w:rPr>
          <w:rFonts w:asciiTheme="minorHAnsi" w:hAnsiTheme="minorHAnsi" w:cstheme="minorHAnsi"/>
          <w:spacing w:val="-9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დემონტაჟ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ოთხოვნით.</w:t>
      </w:r>
    </w:p>
    <w:p w14:paraId="1CB109F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8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ანგარიშსწორებასთან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ულ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პროცედურები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განხორციელება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5.4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დგენილი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ვადების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4ED8189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9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თანად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ულისხმიერ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ასუხისმგებ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თანამშრომ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თან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იხი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აზრებებ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ეტენზი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აწოდ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ტივი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ასუხი ყველ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საკითხზე.</w:t>
      </w:r>
    </w:p>
    <w:p w14:paraId="5334BDE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0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უზრუნველყო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კონტროლი</w:t>
      </w:r>
      <w:r w:rsidRPr="00433FE3">
        <w:rPr>
          <w:rFonts w:asciiTheme="minorHAnsi" w:hAnsiTheme="minorHAnsi" w:cstheme="minorHAnsi"/>
          <w:spacing w:val="-5"/>
        </w:rPr>
        <w:t xml:space="preserve"> </w:t>
      </w:r>
      <w:r w:rsidRPr="00433FE3">
        <w:rPr>
          <w:rFonts w:asciiTheme="minorHAnsi" w:hAnsiTheme="minorHAnsi" w:cstheme="minorHAnsi"/>
        </w:rPr>
        <w:t>(ინსპექტირება).</w:t>
      </w:r>
    </w:p>
    <w:p w14:paraId="2966780D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1 შეასრულოს წინამდებარე ხელშეკრულებითა და სატენდერო დოკუმენტაციით მას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კისრებუ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.</w:t>
      </w:r>
    </w:p>
    <w:p w14:paraId="5B184D7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3.12 საწვავის აგაი სისტემის გარეშე შესყიდვის შემთხვევაში წარუდგინოს 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კომის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ერ გაცემუ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ნებრთვა.</w:t>
      </w:r>
    </w:p>
    <w:p w14:paraId="4E6161D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2"/>
        </w:rPr>
        <w:t>6.4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შემსყიდველს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r w:rsidRPr="00433FE3">
        <w:rPr>
          <w:rFonts w:asciiTheme="minorHAnsi" w:hAnsiTheme="minorHAnsi" w:cstheme="minorHAnsi"/>
          <w:spacing w:val="-2"/>
        </w:rPr>
        <w:t>უფლებამოსილია:</w:t>
      </w:r>
    </w:p>
    <w:p w14:paraId="08F26B9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4.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თვალისწინებუ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ასზე დაკისრ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სრულება.</w:t>
      </w:r>
    </w:p>
    <w:p w14:paraId="571733F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4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ის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6"/>
        </w:rPr>
        <w:t xml:space="preserve"> </w:t>
      </w:r>
      <w:r w:rsidRPr="00433FE3">
        <w:rPr>
          <w:rFonts w:asciiTheme="minorHAnsi" w:hAnsiTheme="minorHAnsi" w:cstheme="minorHAnsi"/>
        </w:rPr>
        <w:t>არაჯეროვანი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7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="00443BB6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მიმართ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53"/>
        </w:rPr>
        <w:t xml:space="preserve"> </w:t>
      </w:r>
      <w:r w:rsidRPr="00433FE3">
        <w:rPr>
          <w:rFonts w:asciiTheme="minorHAnsi" w:hAnsiTheme="minorHAnsi" w:cstheme="minorHAnsi"/>
        </w:rPr>
        <w:t>თა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კითხ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ზნით.</w:t>
      </w:r>
    </w:p>
    <w:p w14:paraId="30313A9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6.4.3</w:t>
      </w:r>
      <w:r w:rsidR="007D747F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ჩაატა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ოწმება/კონტრო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ლაბორატორი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ვლე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სპეციალისტის/ექსპერ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სკვნა)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ის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თ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ირობებთან შესაბამის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დგენ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ზნით</w:t>
      </w:r>
      <w:r w:rsidR="007D747F" w:rsidRPr="00433FE3">
        <w:rPr>
          <w:rFonts w:asciiTheme="minorHAnsi" w:hAnsiTheme="minorHAnsi" w:cstheme="minorHAnsi"/>
        </w:rPr>
        <w:t>.</w:t>
      </w:r>
    </w:p>
    <w:p w14:paraId="6BA24F22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7.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მხარეთა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პასუხისმგებლობა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დარღვევისას</w:t>
      </w:r>
    </w:p>
    <w:p w14:paraId="4CC2AAB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7.1 ხელშეკრულებით ნაკისრი ვალდებულებების შესრულების ვადის, მათ შორის 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წოდები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ვეზ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ღმოფხვ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ც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აკის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გასამტეხ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ხ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ო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აგადაცილებუ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ღე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ა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ღირ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0,2%-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დენობით.</w:t>
      </w:r>
    </w:p>
    <w:p w14:paraId="631CD0F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7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5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უნქტ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საზღვრ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ხ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რღვევისათვი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(ხოლ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თ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თხოვ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უნაზღაუროს) პირგასამტეხლო - ყოველ ვადაგადაცილებულ დღეზე გადაუხდელი თან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0.01%-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ოდენობით.</w:t>
      </w:r>
    </w:p>
    <w:p w14:paraId="6389E920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7.3 პირგასამტეხლოს გადახდა არ ათავისუფლებს მხარეებს ძირითადი ვალდებულ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გან.</w:t>
      </w:r>
    </w:p>
    <w:p w14:paraId="3CC15674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2"/>
        </w:rPr>
      </w:pPr>
      <w:r w:rsidRPr="00433FE3">
        <w:rPr>
          <w:rFonts w:asciiTheme="minorHAnsi" w:hAnsiTheme="minorHAnsi" w:cstheme="minorHAnsi"/>
          <w:b/>
          <w:spacing w:val="-2"/>
        </w:rPr>
        <w:t>8.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სრულების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უზრუნველყოფის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გარანტიები</w:t>
      </w:r>
    </w:p>
    <w:p w14:paraId="601E7435" w14:textId="4206CD7C" w:rsidR="00941653" w:rsidRPr="00433FE3" w:rsidRDefault="00941653" w:rsidP="00941653">
      <w:pPr>
        <w:spacing w:after="160"/>
        <w:contextualSpacing/>
        <w:jc w:val="center"/>
        <w:rPr>
          <w:rFonts w:asciiTheme="minorHAnsi" w:hAnsiTheme="minorHAnsi" w:cstheme="minorHAnsi"/>
          <w:b/>
          <w:color w:val="FF0000"/>
          <w:sz w:val="20"/>
          <w:szCs w:val="20"/>
          <w:lang w:val="ka-GE"/>
        </w:rPr>
      </w:pPr>
      <w:r w:rsidRPr="00433FE3">
        <w:rPr>
          <w:rFonts w:asciiTheme="minorHAnsi" w:hAnsiTheme="minorHAnsi" w:cstheme="minorHAnsi"/>
          <w:b/>
          <w:color w:val="FF0000"/>
          <w:sz w:val="20"/>
          <w:szCs w:val="20"/>
          <w:lang w:val="ka-GE"/>
        </w:rPr>
        <w:t>(მიმწოდებელი არ არის ვალდებული წარადგინოს ხელშეკრულების უზრუნველყოფის საბანკო გარანტია, თუ ხელშეკრულების ღირებულება ნაკლებია 200 000 (ორასი ათასი) ლარზე</w:t>
      </w:r>
      <w:r w:rsidR="00A50BCD" w:rsidRPr="00433FE3">
        <w:rPr>
          <w:rFonts w:asciiTheme="minorHAnsi" w:hAnsiTheme="minorHAnsi" w:cstheme="minorHAnsi"/>
          <w:b/>
          <w:color w:val="FF0000"/>
          <w:sz w:val="20"/>
          <w:szCs w:val="20"/>
          <w:lang w:val="ka-GE"/>
        </w:rPr>
        <w:t>.)</w:t>
      </w:r>
    </w:p>
    <w:p w14:paraId="0BE7C85F" w14:textId="3EE145A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permStart w:id="1734941629" w:edGrp="everyone"/>
      <w:r w:rsidRPr="00433FE3">
        <w:rPr>
          <w:rFonts w:asciiTheme="minorHAnsi" w:hAnsiTheme="minorHAnsi" w:cstheme="minorHAnsi"/>
          <w:spacing w:val="-1"/>
        </w:rPr>
        <w:t>8.1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proofErr w:type="spellStart"/>
      <w:r w:rsidRPr="00433FE3">
        <w:rPr>
          <w:rFonts w:asciiTheme="minorHAnsi" w:hAnsiTheme="minorHAnsi" w:cstheme="minorHAnsi"/>
          <w:spacing w:val="-1"/>
        </w:rPr>
        <w:t>იმ</w:t>
      </w:r>
      <w:proofErr w:type="spellEnd"/>
      <w:r w:rsidRPr="00433FE3">
        <w:rPr>
          <w:rFonts w:asciiTheme="minorHAnsi" w:hAnsiTheme="minorHAnsi" w:cstheme="minorHAnsi"/>
          <w:spacing w:val="-12"/>
        </w:rPr>
        <w:t xml:space="preserve"> </w:t>
      </w:r>
      <w:proofErr w:type="spellStart"/>
      <w:r w:rsidRPr="00433FE3">
        <w:rPr>
          <w:rFonts w:asciiTheme="minorHAnsi" w:hAnsiTheme="minorHAnsi" w:cstheme="minorHAnsi"/>
          <w:spacing w:val="-1"/>
        </w:rPr>
        <w:t>შემთხვევაში</w:t>
      </w:r>
      <w:proofErr w:type="spellEnd"/>
      <w:r w:rsidRPr="00433FE3">
        <w:rPr>
          <w:rFonts w:asciiTheme="minorHAnsi" w:hAnsiTheme="minorHAnsi" w:cstheme="minorHAnsi"/>
          <w:spacing w:val="-14"/>
        </w:rPr>
        <w:t xml:space="preserve"> </w:t>
      </w:r>
      <w:proofErr w:type="spellStart"/>
      <w:r w:rsidRPr="00433FE3">
        <w:rPr>
          <w:rFonts w:asciiTheme="minorHAnsi" w:hAnsiTheme="minorHAnsi" w:cstheme="minorHAnsi"/>
          <w:spacing w:val="-1"/>
        </w:rPr>
        <w:t>თუ</w:t>
      </w:r>
      <w:proofErr w:type="spellEnd"/>
      <w:r w:rsidRPr="00433FE3">
        <w:rPr>
          <w:rFonts w:asciiTheme="minorHAnsi" w:hAnsiTheme="minorHAnsi" w:cstheme="minorHAnsi"/>
          <w:spacing w:val="-13"/>
        </w:rPr>
        <w:t xml:space="preserve"> </w:t>
      </w:r>
      <w:proofErr w:type="spellStart"/>
      <w:r w:rsidRPr="00433FE3">
        <w:rPr>
          <w:rFonts w:asciiTheme="minorHAnsi" w:hAnsiTheme="minorHAnsi" w:cstheme="minorHAnsi"/>
          <w:spacing w:val="-1"/>
        </w:rPr>
        <w:t>სახელშეკრულებო</w:t>
      </w:r>
      <w:proofErr w:type="spellEnd"/>
      <w:r w:rsidRPr="00433FE3">
        <w:rPr>
          <w:rFonts w:asciiTheme="minorHAnsi" w:hAnsiTheme="minorHAnsi" w:cstheme="minorHAnsi"/>
          <w:spacing w:val="-15"/>
        </w:rPr>
        <w:t xml:space="preserve"> </w:t>
      </w:r>
      <w:proofErr w:type="spellStart"/>
      <w:r w:rsidRPr="00433FE3">
        <w:rPr>
          <w:rFonts w:asciiTheme="minorHAnsi" w:hAnsiTheme="minorHAnsi" w:cstheme="minorHAnsi"/>
          <w:spacing w:val="-1"/>
        </w:rPr>
        <w:t>ღირებულება</w:t>
      </w:r>
      <w:proofErr w:type="spellEnd"/>
      <w:r w:rsidRPr="00433FE3">
        <w:rPr>
          <w:rFonts w:asciiTheme="minorHAnsi" w:hAnsiTheme="minorHAnsi" w:cstheme="minorHAnsi"/>
          <w:spacing w:val="-14"/>
        </w:rPr>
        <w:t xml:space="preserve"> </w:t>
      </w:r>
      <w:r w:rsidR="00A50BCD" w:rsidRPr="00433FE3">
        <w:rPr>
          <w:rFonts w:asciiTheme="minorHAnsi" w:hAnsiTheme="minorHAnsi" w:cstheme="minorHAnsi"/>
          <w:spacing w:val="-14"/>
          <w:lang w:val="ka-GE"/>
        </w:rPr>
        <w:t xml:space="preserve">შეადგენს ან </w:t>
      </w:r>
      <w:proofErr w:type="spellStart"/>
      <w:r w:rsidRPr="00433FE3">
        <w:rPr>
          <w:rFonts w:asciiTheme="minorHAnsi" w:hAnsiTheme="minorHAnsi" w:cstheme="minorHAnsi"/>
        </w:rPr>
        <w:t>აღემატება</w:t>
      </w:r>
      <w:proofErr w:type="spellEnd"/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200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000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(</w:t>
      </w:r>
      <w:proofErr w:type="spellStart"/>
      <w:r w:rsidRPr="00433FE3">
        <w:rPr>
          <w:rFonts w:asciiTheme="minorHAnsi" w:hAnsiTheme="minorHAnsi" w:cstheme="minorHAnsi"/>
        </w:rPr>
        <w:t>ორასი</w:t>
      </w:r>
      <w:proofErr w:type="spellEnd"/>
      <w:r w:rsidRPr="00433FE3">
        <w:rPr>
          <w:rFonts w:asciiTheme="minorHAnsi" w:hAnsiTheme="minorHAnsi" w:cstheme="minorHAnsi"/>
          <w:spacing w:val="-15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ათას</w:t>
      </w:r>
      <w:proofErr w:type="spellEnd"/>
      <w:r w:rsidRPr="00433FE3">
        <w:rPr>
          <w:rFonts w:asciiTheme="minorHAnsi" w:hAnsiTheme="minorHAnsi" w:cstheme="minorHAnsi"/>
        </w:rPr>
        <w:t>)</w:t>
      </w:r>
      <w:r w:rsidRPr="00433FE3">
        <w:rPr>
          <w:rFonts w:asciiTheme="minorHAnsi" w:hAnsiTheme="minorHAnsi" w:cstheme="minorHAnsi"/>
          <w:spacing w:val="-14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ლარს</w:t>
      </w:r>
      <w:proofErr w:type="spellEnd"/>
      <w:r w:rsidRPr="00433FE3">
        <w:rPr>
          <w:rFonts w:asciiTheme="minorHAnsi" w:hAnsiTheme="minorHAnsi" w:cstheme="minorHAnsi"/>
          <w:spacing w:val="-53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ზრუნველყოფ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ზნით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მწოდებე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ლდებულ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ფორმებამდე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წარმოადგინო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ზრუნველყოფი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პირობო</w:t>
      </w:r>
      <w:proofErr w:type="spellEnd"/>
      <w:r w:rsidRPr="00433FE3">
        <w:rPr>
          <w:rFonts w:asciiTheme="minorHAnsi" w:hAnsiTheme="minorHAnsi" w:cstheme="minorHAnsi"/>
        </w:rPr>
        <w:t xml:space="preserve"> (</w:t>
      </w:r>
      <w:proofErr w:type="spellStart"/>
      <w:r w:rsidRPr="00433FE3">
        <w:rPr>
          <w:rFonts w:asciiTheme="minorHAnsi" w:hAnsiTheme="minorHAnsi" w:cstheme="minorHAnsi"/>
        </w:rPr>
        <w:t>გარანტიით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თვალისწინებული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თანხა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მსყიდველმა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ნდ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იღოს</w:t>
      </w:r>
      <w:proofErr w:type="spellEnd"/>
      <w:r w:rsidRPr="00433FE3">
        <w:rPr>
          <w:rFonts w:asciiTheme="minorHAnsi" w:hAnsiTheme="minorHAnsi" w:cstheme="minorHAnsi"/>
          <w:spacing w:val="-13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ყოველგვარი</w:t>
      </w:r>
      <w:proofErr w:type="spellEnd"/>
      <w:r w:rsidRPr="00433FE3">
        <w:rPr>
          <w:rFonts w:asciiTheme="minorHAnsi" w:hAnsiTheme="minorHAnsi" w:cstheme="minorHAnsi"/>
          <w:spacing w:val="-1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მატებითი</w:t>
      </w:r>
      <w:proofErr w:type="spellEnd"/>
      <w:r w:rsidRPr="00433FE3">
        <w:rPr>
          <w:rFonts w:asciiTheme="minorHAnsi" w:hAnsiTheme="minorHAnsi" w:cstheme="minorHAnsi"/>
          <w:spacing w:val="-1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ნმარტებებისა</w:t>
      </w:r>
      <w:proofErr w:type="spellEnd"/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ტკიცებულებების</w:t>
      </w:r>
      <w:proofErr w:type="spellEnd"/>
      <w:r w:rsidRPr="00433FE3">
        <w:rPr>
          <w:rFonts w:asciiTheme="minorHAnsi" w:hAnsiTheme="minorHAnsi" w:cstheme="minorHAnsi"/>
          <w:spacing w:val="-13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წარდგენის</w:t>
      </w:r>
      <w:proofErr w:type="spellEnd"/>
      <w:r w:rsidRPr="00433FE3">
        <w:rPr>
          <w:rFonts w:asciiTheme="minorHAnsi" w:hAnsiTheme="minorHAnsi" w:cstheme="minorHAnsi"/>
          <w:spacing w:val="-7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ეშე</w:t>
      </w:r>
      <w:proofErr w:type="spellEnd"/>
      <w:r w:rsidRPr="00433FE3">
        <w:rPr>
          <w:rFonts w:asciiTheme="minorHAnsi" w:hAnsiTheme="minorHAnsi" w:cstheme="minorHAnsi"/>
        </w:rPr>
        <w:t>,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პირველი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ოთხოვნისთანავე</w:t>
      </w:r>
      <w:proofErr w:type="spellEnd"/>
      <w:r w:rsidRPr="00433FE3">
        <w:rPr>
          <w:rFonts w:asciiTheme="minorHAnsi" w:hAnsiTheme="minorHAnsi" w:cstheme="minorHAnsi"/>
        </w:rPr>
        <w:t xml:space="preserve">) </w:t>
      </w:r>
      <w:proofErr w:type="spellStart"/>
      <w:r w:rsidRPr="00433FE3">
        <w:rPr>
          <w:rFonts w:asciiTheme="minorHAnsi" w:hAnsiTheme="minorHAnsi" w:cstheme="minorHAnsi"/>
        </w:rPr>
        <w:t>გამოუთხოვადი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ბანკო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ა</w:t>
      </w:r>
      <w:proofErr w:type="spellEnd"/>
      <w:r w:rsidRPr="00433FE3">
        <w:rPr>
          <w:rFonts w:asciiTheme="minorHAnsi" w:hAnsiTheme="minorHAnsi" w:cstheme="minorHAnsi"/>
        </w:rPr>
        <w:t xml:space="preserve">, </w:t>
      </w:r>
      <w:proofErr w:type="spellStart"/>
      <w:r w:rsidRPr="00433FE3">
        <w:rPr>
          <w:rFonts w:asciiTheme="minorHAnsi" w:hAnsiTheme="minorHAnsi" w:cstheme="minorHAnsi"/>
        </w:rPr>
        <w:t>გარანტია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წარმოდგენი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ნდ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იყო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ქართველო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ოვნ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ბანკ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ერ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ლიცენზირებუ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ბანკო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წესებულებიდან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ან</w:t>
      </w:r>
      <w:proofErr w:type="spellEnd"/>
      <w:r w:rsidRPr="00433FE3">
        <w:rPr>
          <w:rFonts w:asciiTheme="minorHAnsi" w:hAnsiTheme="minorHAnsi" w:cstheme="minorHAnsi"/>
        </w:rPr>
        <w:t>/და სსიპ „</w:t>
      </w:r>
      <w:proofErr w:type="spellStart"/>
      <w:r w:rsidRPr="00433FE3">
        <w:rPr>
          <w:rFonts w:asciiTheme="minorHAnsi" w:hAnsiTheme="minorHAnsi" w:cstheme="minorHAnsi"/>
        </w:rPr>
        <w:t>საქართველო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ზღვევის</w:t>
      </w:r>
      <w:proofErr w:type="spellEnd"/>
      <w:r w:rsidRPr="00433FE3">
        <w:rPr>
          <w:rFonts w:asciiTheme="minorHAnsi" w:hAnsiTheme="minorHAnsi" w:cstheme="minorHAnsi"/>
        </w:rPr>
        <w:t xml:space="preserve"> სახელმწიფო </w:t>
      </w:r>
      <w:proofErr w:type="spellStart"/>
      <w:r w:rsidRPr="00433FE3">
        <w:rPr>
          <w:rFonts w:asciiTheme="minorHAnsi" w:hAnsiTheme="minorHAnsi" w:cstheme="minorHAnsi"/>
        </w:rPr>
        <w:t>ზედამხედველო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 xml:space="preserve">სამსახური“-ს </w:t>
      </w:r>
      <w:proofErr w:type="spellStart"/>
      <w:r w:rsidRPr="00433FE3">
        <w:rPr>
          <w:rFonts w:asciiTheme="minorHAnsi" w:hAnsiTheme="minorHAnsi" w:cstheme="minorHAnsi"/>
        </w:rPr>
        <w:t>მიერ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ლიცენზირებული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დაზღვევო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კომპანიიდან</w:t>
      </w:r>
      <w:proofErr w:type="spellEnd"/>
      <w:r w:rsidRPr="00433FE3">
        <w:rPr>
          <w:rFonts w:asciiTheme="minorHAnsi" w:hAnsiTheme="minorHAnsi" w:cstheme="minorHAnsi"/>
        </w:rPr>
        <w:t xml:space="preserve">, - </w:t>
      </w:r>
      <w:proofErr w:type="spellStart"/>
      <w:r w:rsidRPr="00433FE3">
        <w:rPr>
          <w:rFonts w:asciiTheme="minorHAnsi" w:hAnsiTheme="minorHAnsi" w:cstheme="minorHAnsi"/>
        </w:rPr>
        <w:t>ეროვნულ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ლუტაში</w:t>
      </w:r>
      <w:proofErr w:type="spellEnd"/>
      <w:r w:rsidRPr="00433FE3">
        <w:rPr>
          <w:rFonts w:asciiTheme="minorHAnsi" w:hAnsiTheme="minorHAnsi" w:cstheme="minorHAnsi"/>
        </w:rPr>
        <w:t>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რომელიც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წარმოადგენ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ნუყოფელ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ნაწილს</w:t>
      </w:r>
      <w:proofErr w:type="spellEnd"/>
      <w:r w:rsidRPr="00433FE3">
        <w:rPr>
          <w:rFonts w:asciiTheme="minorHAnsi" w:hAnsiTheme="minorHAnsi" w:cstheme="minorHAnsi"/>
        </w:rPr>
        <w:t>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ზრუნველყოფ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ბანკო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ოქმედ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დ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ნდ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ნისაზღვრებოდეს</w:t>
      </w:r>
      <w:proofErr w:type="spellEnd"/>
      <w:r w:rsidRPr="00433FE3">
        <w:rPr>
          <w:rFonts w:asciiTheme="minorHAnsi" w:hAnsiTheme="minorHAnsi" w:cstheme="minorHAnsi"/>
          <w:spacing w:val="-5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ფორმებიდან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ნიმუმ</w:t>
      </w:r>
      <w:proofErr w:type="spellEnd"/>
      <w:r w:rsidRPr="00433FE3">
        <w:rPr>
          <w:rFonts w:asciiTheme="minorHAnsi" w:hAnsiTheme="minorHAnsi" w:cstheme="minorHAnsi"/>
        </w:rPr>
        <w:t xml:space="preserve"> 20--- </w:t>
      </w:r>
      <w:proofErr w:type="spellStart"/>
      <w:r w:rsidRPr="00433FE3">
        <w:rPr>
          <w:rFonts w:asciiTheme="minorHAnsi" w:hAnsiTheme="minorHAnsi" w:cstheme="minorHAnsi"/>
        </w:rPr>
        <w:t>წლის</w:t>
      </w:r>
      <w:proofErr w:type="spellEnd"/>
      <w:r w:rsidRPr="00433FE3">
        <w:rPr>
          <w:rFonts w:asciiTheme="minorHAnsi" w:hAnsiTheme="minorHAnsi" w:cstheme="minorHAnsi"/>
        </w:rPr>
        <w:t xml:space="preserve"> ------ </w:t>
      </w:r>
      <w:proofErr w:type="spellStart"/>
      <w:r w:rsidRPr="00433FE3">
        <w:rPr>
          <w:rFonts w:asciiTheme="minorHAnsi" w:hAnsiTheme="minorHAnsi" w:cstheme="minorHAnsi"/>
        </w:rPr>
        <w:t>ჩათვლით</w:t>
      </w:r>
      <w:proofErr w:type="spellEnd"/>
      <w:r w:rsidRPr="00433FE3">
        <w:rPr>
          <w:rFonts w:asciiTheme="minorHAnsi" w:hAnsiTheme="minorHAnsi" w:cstheme="minorHAnsi"/>
        </w:rPr>
        <w:t xml:space="preserve">. </w:t>
      </w:r>
      <w:proofErr w:type="spellStart"/>
      <w:r w:rsidRPr="00433FE3">
        <w:rPr>
          <w:rFonts w:asciiTheme="minorHAnsi" w:hAnsiTheme="minorHAnsi" w:cstheme="minorHAnsi"/>
        </w:rPr>
        <w:t>იმ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მთხვევაში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თუ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მწოდებლის</w:t>
      </w:r>
      <w:proofErr w:type="spellEnd"/>
      <w:r w:rsidRPr="00433FE3">
        <w:rPr>
          <w:rFonts w:asciiTheme="minorHAnsi" w:hAnsiTheme="minorHAnsi" w:cstheme="minorHAnsi"/>
          <w:spacing w:val="28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გარანტიო</w:t>
      </w:r>
      <w:proofErr w:type="spellEnd"/>
      <w:r w:rsidRPr="00433FE3">
        <w:rPr>
          <w:rFonts w:asciiTheme="minorHAnsi" w:hAnsiTheme="minorHAnsi" w:cstheme="minorHAnsi"/>
          <w:spacing w:val="29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ლდებულებები</w:t>
      </w:r>
      <w:proofErr w:type="spellEnd"/>
      <w:r w:rsidRPr="00433FE3">
        <w:rPr>
          <w:rFonts w:asciiTheme="minorHAnsi" w:hAnsiTheme="minorHAnsi" w:cstheme="minorHAnsi"/>
          <w:spacing w:val="28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რულად</w:t>
      </w:r>
      <w:proofErr w:type="spellEnd"/>
      <w:r w:rsidRPr="00433FE3">
        <w:rPr>
          <w:rFonts w:asciiTheme="minorHAnsi" w:hAnsiTheme="minorHAnsi" w:cstheme="minorHAnsi"/>
          <w:spacing w:val="29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დება</w:t>
      </w:r>
      <w:proofErr w:type="spellEnd"/>
      <w:r w:rsidRPr="00433FE3">
        <w:rPr>
          <w:rFonts w:asciiTheme="minorHAnsi" w:hAnsiTheme="minorHAnsi" w:cstheme="minorHAnsi"/>
          <w:spacing w:val="28"/>
        </w:rPr>
        <w:t xml:space="preserve"> </w:t>
      </w:r>
      <w:r w:rsidRPr="00433FE3">
        <w:rPr>
          <w:rFonts w:asciiTheme="minorHAnsi" w:hAnsiTheme="minorHAnsi" w:cstheme="minorHAnsi"/>
        </w:rPr>
        <w:t>20-----</w:t>
      </w:r>
      <w:r w:rsidRPr="00433FE3">
        <w:rPr>
          <w:rFonts w:asciiTheme="minorHAnsi" w:hAnsiTheme="minorHAnsi" w:cstheme="minorHAnsi"/>
          <w:spacing w:val="30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წლის</w:t>
      </w:r>
      <w:proofErr w:type="spellEnd"/>
      <w:r w:rsidRPr="00433FE3">
        <w:rPr>
          <w:rFonts w:asciiTheme="minorHAnsi" w:hAnsiTheme="minorHAnsi" w:cstheme="minorHAnsi"/>
        </w:rPr>
        <w:t>,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მსყიდვე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ფლებამოსილ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მწოდებელ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უბრუნ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ზრუნველყოფის</w:t>
      </w:r>
      <w:proofErr w:type="spellEnd"/>
      <w:r w:rsidRPr="00433FE3">
        <w:rPr>
          <w:rFonts w:asciiTheme="minorHAnsi" w:hAnsiTheme="minorHAnsi" w:cstheme="minorHAnsi"/>
          <w:spacing w:val="-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ბანკო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ა</w:t>
      </w:r>
      <w:proofErr w:type="spellEnd"/>
      <w:r w:rsidRPr="00433FE3">
        <w:rPr>
          <w:rFonts w:asciiTheme="minorHAnsi" w:hAnsiTheme="minorHAnsi" w:cstheme="minorHAnsi"/>
        </w:rPr>
        <w:t>.</w:t>
      </w:r>
    </w:p>
    <w:p w14:paraId="55FE95E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წარმოადგენ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ნუყოფელ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ნაწილს</w:t>
      </w:r>
      <w:proofErr w:type="spellEnd"/>
      <w:r w:rsidRPr="00433FE3">
        <w:rPr>
          <w:rFonts w:asciiTheme="minorHAnsi" w:hAnsiTheme="minorHAnsi" w:cstheme="minorHAnsi"/>
        </w:rPr>
        <w:t>.</w:t>
      </w:r>
    </w:p>
    <w:p w14:paraId="22C91A35" w14:textId="6BDE3BA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3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ზრუნველყოფ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პირობო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მოუთხოვად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ბანკო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ის</w:t>
      </w:r>
      <w:proofErr w:type="spellEnd"/>
      <w:r w:rsidRPr="00433FE3">
        <w:rPr>
          <w:rFonts w:asciiTheme="minorHAnsi" w:hAnsiTheme="minorHAnsi" w:cstheme="minorHAnsi"/>
          <w:spacing w:val="-5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ოდენობა</w:t>
      </w:r>
      <w:proofErr w:type="spellEnd"/>
      <w:r w:rsidRPr="00433FE3">
        <w:rPr>
          <w:rFonts w:asciiTheme="minorHAnsi" w:hAnsiTheme="minorHAnsi" w:cstheme="minorHAnsi"/>
          <w:spacing w:val="-3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ნისაზღვრება</w:t>
      </w:r>
      <w:proofErr w:type="spellEnd"/>
      <w:r w:rsidRPr="00433FE3">
        <w:rPr>
          <w:rFonts w:asciiTheme="minorHAnsi" w:hAnsiTheme="minorHAnsi" w:cstheme="minorHAnsi"/>
          <w:spacing w:val="-1"/>
        </w:rPr>
        <w:t xml:space="preserve"> </w:t>
      </w:r>
      <w:proofErr w:type="spellStart"/>
      <w:r w:rsidR="00595316" w:rsidRPr="00433FE3">
        <w:rPr>
          <w:rFonts w:asciiTheme="minorHAnsi" w:hAnsiTheme="minorHAnsi" w:cstheme="minorHAnsi"/>
        </w:rPr>
        <w:t>სატენდერო</w:t>
      </w:r>
      <w:proofErr w:type="spellEnd"/>
      <w:r w:rsidR="00595316" w:rsidRPr="00433FE3">
        <w:rPr>
          <w:rFonts w:asciiTheme="minorHAnsi" w:hAnsiTheme="minorHAnsi" w:cstheme="minorHAnsi"/>
        </w:rPr>
        <w:t xml:space="preserve"> </w:t>
      </w:r>
      <w:proofErr w:type="spellStart"/>
      <w:r w:rsidR="00595316" w:rsidRPr="00433FE3">
        <w:rPr>
          <w:rFonts w:asciiTheme="minorHAnsi" w:hAnsiTheme="minorHAnsi" w:cstheme="minorHAnsi"/>
        </w:rPr>
        <w:t>დოკუმენტაციის</w:t>
      </w:r>
      <w:proofErr w:type="spellEnd"/>
      <w:r w:rsidR="00595316" w:rsidRPr="00433FE3">
        <w:rPr>
          <w:rFonts w:asciiTheme="minorHAnsi" w:hAnsiTheme="minorHAnsi" w:cstheme="minorHAnsi"/>
        </w:rPr>
        <w:t xml:space="preserve"> 6.2 </w:t>
      </w:r>
      <w:proofErr w:type="spellStart"/>
      <w:r w:rsidR="00595316" w:rsidRPr="00433FE3">
        <w:rPr>
          <w:rFonts w:asciiTheme="minorHAnsi" w:hAnsiTheme="minorHAnsi" w:cstheme="minorHAnsi"/>
        </w:rPr>
        <w:t>პუნქტის</w:t>
      </w:r>
      <w:proofErr w:type="spellEnd"/>
      <w:r w:rsidR="00595316" w:rsidRPr="00433FE3">
        <w:rPr>
          <w:rFonts w:asciiTheme="minorHAnsi" w:hAnsiTheme="minorHAnsi" w:cstheme="minorHAnsi"/>
        </w:rPr>
        <w:t xml:space="preserve"> </w:t>
      </w:r>
      <w:proofErr w:type="spellStart"/>
      <w:r w:rsidR="00595316" w:rsidRPr="00433FE3">
        <w:rPr>
          <w:rFonts w:asciiTheme="minorHAnsi" w:hAnsiTheme="minorHAnsi" w:cstheme="minorHAnsi"/>
        </w:rPr>
        <w:t>შესაბამისად</w:t>
      </w:r>
      <w:proofErr w:type="spellEnd"/>
      <w:r w:rsidR="00595316" w:rsidRPr="00433FE3">
        <w:rPr>
          <w:rFonts w:asciiTheme="minorHAnsi" w:hAnsiTheme="minorHAnsi" w:cstheme="minorHAnsi"/>
        </w:rPr>
        <w:t xml:space="preserve">, </w:t>
      </w:r>
      <w:proofErr w:type="spellStart"/>
      <w:r w:rsidR="00595316"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="00595316" w:rsidRPr="00433FE3">
        <w:rPr>
          <w:rFonts w:asciiTheme="minorHAnsi" w:hAnsiTheme="minorHAnsi" w:cstheme="minorHAnsi"/>
        </w:rPr>
        <w:t xml:space="preserve"> </w:t>
      </w:r>
      <w:proofErr w:type="spellStart"/>
      <w:r w:rsidR="00595316" w:rsidRPr="00433FE3">
        <w:rPr>
          <w:rFonts w:asciiTheme="minorHAnsi" w:hAnsiTheme="minorHAnsi" w:cstheme="minorHAnsi"/>
        </w:rPr>
        <w:t>ღირებულების</w:t>
      </w:r>
      <w:proofErr w:type="spellEnd"/>
      <w:r w:rsidR="00595316" w:rsidRPr="00433FE3">
        <w:rPr>
          <w:rFonts w:asciiTheme="minorHAnsi" w:hAnsiTheme="minorHAnsi" w:cstheme="minorHAnsi"/>
        </w:rPr>
        <w:t xml:space="preserve"> </w:t>
      </w:r>
      <w:r w:rsidR="00F267AA">
        <w:rPr>
          <w:rFonts w:asciiTheme="minorHAnsi" w:hAnsiTheme="minorHAnsi" w:cstheme="minorHAnsi"/>
          <w:lang w:val="ka-GE"/>
        </w:rPr>
        <w:t>2</w:t>
      </w:r>
      <w:r w:rsidR="00F267AA" w:rsidRPr="00433FE3">
        <w:rPr>
          <w:rFonts w:asciiTheme="minorHAnsi" w:hAnsiTheme="minorHAnsi" w:cstheme="minorHAnsi"/>
        </w:rPr>
        <w:t>%-</w:t>
      </w:r>
      <w:proofErr w:type="spellStart"/>
      <w:r w:rsidR="00F267AA" w:rsidRPr="00433FE3">
        <w:rPr>
          <w:rFonts w:asciiTheme="minorHAnsi" w:hAnsiTheme="minorHAnsi" w:cstheme="minorHAnsi"/>
        </w:rPr>
        <w:t>ის</w:t>
      </w:r>
      <w:proofErr w:type="spellEnd"/>
      <w:r w:rsidR="00F267AA" w:rsidRPr="00433FE3">
        <w:rPr>
          <w:rFonts w:asciiTheme="minorHAnsi" w:hAnsiTheme="minorHAnsi" w:cstheme="minorHAnsi"/>
        </w:rPr>
        <w:t xml:space="preserve"> </w:t>
      </w:r>
      <w:proofErr w:type="spellStart"/>
      <w:r w:rsidR="00595316" w:rsidRPr="00433FE3">
        <w:rPr>
          <w:rFonts w:asciiTheme="minorHAnsi" w:hAnsiTheme="minorHAnsi" w:cstheme="minorHAnsi"/>
        </w:rPr>
        <w:t>ოდენობით</w:t>
      </w:r>
      <w:proofErr w:type="spellEnd"/>
      <w:r w:rsidR="00595316" w:rsidRPr="00433FE3">
        <w:rPr>
          <w:rFonts w:asciiTheme="minorHAnsi" w:hAnsiTheme="minorHAnsi" w:cstheme="minorHAnsi"/>
        </w:rPr>
        <w:t>.</w:t>
      </w:r>
    </w:p>
    <w:p w14:paraId="17FF1695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 xml:space="preserve">8.4 </w:t>
      </w:r>
      <w:proofErr w:type="spellStart"/>
      <w:r w:rsidRPr="00433FE3">
        <w:rPr>
          <w:rFonts w:asciiTheme="minorHAnsi" w:hAnsiTheme="minorHAnsi" w:cstheme="minorHAnsi"/>
        </w:rPr>
        <w:t>მიმწოდებლი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ერ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თ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ნაკისრი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ლდებულები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რულად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მდეგ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მსყიდვე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ორგანიზაც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ლდებულ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უბრუნო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მწოდებელ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ბანკო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ან</w:t>
      </w:r>
      <w:proofErr w:type="spellEnd"/>
      <w:r w:rsidRPr="00433FE3">
        <w:rPr>
          <w:rFonts w:asciiTheme="minorHAnsi" w:hAnsiTheme="minorHAnsi" w:cstheme="minorHAnsi"/>
        </w:rPr>
        <w:t>/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ასთან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კავშირებუ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ოკუმენტაც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ოთხოვნიდან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ღ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ნმავლობაში</w:t>
      </w:r>
      <w:proofErr w:type="spellEnd"/>
      <w:r w:rsidRPr="00433FE3">
        <w:rPr>
          <w:rFonts w:asciiTheme="minorHAnsi" w:hAnsiTheme="minorHAnsi" w:cstheme="minorHAnsi"/>
        </w:rPr>
        <w:t>.</w:t>
      </w:r>
    </w:p>
    <w:p w14:paraId="301215D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5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მწოდებლისაგან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მოუკიდებე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ზეზ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მო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წყვეტის</w:t>
      </w:r>
      <w:proofErr w:type="spellEnd"/>
      <w:r w:rsidRPr="00433FE3">
        <w:rPr>
          <w:rFonts w:asciiTheme="minorHAnsi" w:hAnsiTheme="minorHAnsi" w:cstheme="minorHAnsi"/>
          <w:spacing w:val="-5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მთხვევაშ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მსყიდველი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ლდებულია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მწოდებლ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ოთხოვნიდან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1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ღის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ნმავლობაში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დაუბრუნო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ა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ები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ზრუნველყოფის</w:t>
      </w:r>
      <w:proofErr w:type="spellEnd"/>
      <w:r w:rsidRPr="00433FE3">
        <w:rPr>
          <w:rFonts w:asciiTheme="minorHAnsi" w:hAnsiTheme="minorHAnsi" w:cstheme="minorHAnsi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საბანკო</w:t>
      </w:r>
      <w:proofErr w:type="spellEnd"/>
      <w:r w:rsidRPr="00433FE3">
        <w:rPr>
          <w:rFonts w:asciiTheme="minorHAnsi" w:hAnsiTheme="minorHAnsi" w:cstheme="minorHAnsi"/>
          <w:spacing w:val="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ა</w:t>
      </w:r>
      <w:proofErr w:type="spellEnd"/>
      <w:r w:rsidRPr="00433FE3">
        <w:rPr>
          <w:rFonts w:asciiTheme="minorHAnsi" w:hAnsiTheme="minorHAnsi" w:cstheme="minorHAnsi"/>
        </w:rPr>
        <w:t>.</w:t>
      </w:r>
    </w:p>
    <w:p w14:paraId="40DDA0EB" w14:textId="6515FBF2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8.6</w:t>
      </w:r>
      <w:r w:rsidRPr="00433FE3">
        <w:rPr>
          <w:rFonts w:asciiTheme="minorHAnsi" w:hAnsiTheme="minorHAnsi" w:cstheme="minorHAnsi"/>
          <w:spacing w:val="-8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წარმოდგენილი</w:t>
      </w:r>
      <w:proofErr w:type="spellEnd"/>
      <w:r w:rsidRPr="00433FE3">
        <w:rPr>
          <w:rFonts w:asciiTheme="minorHAnsi" w:hAnsiTheme="minorHAnsi" w:cstheme="minorHAnsi"/>
          <w:spacing w:val="-10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ხელშეკრულების</w:t>
      </w:r>
      <w:proofErr w:type="spellEnd"/>
      <w:r w:rsidRPr="00433FE3">
        <w:rPr>
          <w:rFonts w:asciiTheme="minorHAnsi" w:hAnsiTheme="minorHAnsi" w:cstheme="minorHAnsi"/>
          <w:spacing w:val="-8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ების</w:t>
      </w:r>
      <w:proofErr w:type="spellEnd"/>
      <w:r w:rsidRPr="00433FE3">
        <w:rPr>
          <w:rFonts w:asciiTheme="minorHAnsi" w:hAnsiTheme="minorHAnsi" w:cstheme="minorHAnsi"/>
          <w:spacing w:val="-8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უზრუნველყოფის</w:t>
      </w:r>
      <w:proofErr w:type="spellEnd"/>
      <w:r w:rsidRPr="00433FE3">
        <w:rPr>
          <w:rFonts w:asciiTheme="minorHAnsi" w:hAnsiTheme="minorHAnsi" w:cstheme="minorHAnsi"/>
          <w:spacing w:val="-8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გარანტია</w:t>
      </w:r>
      <w:proofErr w:type="spellEnd"/>
      <w:r w:rsidRPr="00433FE3">
        <w:rPr>
          <w:rFonts w:asciiTheme="minorHAnsi" w:hAnsiTheme="minorHAnsi" w:cstheme="minorHAnsi"/>
          <w:spacing w:val="-7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არ</w:t>
      </w:r>
      <w:proofErr w:type="spellEnd"/>
      <w:r w:rsidRPr="00433FE3">
        <w:rPr>
          <w:rFonts w:asciiTheme="minorHAnsi" w:hAnsiTheme="minorHAnsi" w:cstheme="minorHAnsi"/>
          <w:spacing w:val="-6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ცირდება</w:t>
      </w:r>
      <w:proofErr w:type="spellEnd"/>
      <w:r w:rsidRPr="00433FE3">
        <w:rPr>
          <w:rFonts w:asciiTheme="minorHAnsi" w:hAnsiTheme="minorHAnsi" w:cstheme="minorHAnsi"/>
          <w:spacing w:val="-53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მწდ</w:t>
      </w:r>
      <w:proofErr w:type="spellEnd"/>
      <w:r w:rsidR="00BB2B44">
        <w:rPr>
          <w:rFonts w:asciiTheme="minorHAnsi" w:hAnsiTheme="minorHAnsi" w:cstheme="minorHAnsi"/>
          <w:lang w:val="ka-GE"/>
        </w:rPr>
        <w:t>ე</w:t>
      </w:r>
      <w:proofErr w:type="spellStart"/>
      <w:r w:rsidRPr="00433FE3">
        <w:rPr>
          <w:rFonts w:asciiTheme="minorHAnsi" w:hAnsiTheme="minorHAnsi" w:cstheme="minorHAnsi"/>
        </w:rPr>
        <w:t>ბლების</w:t>
      </w:r>
      <w:proofErr w:type="spellEnd"/>
      <w:r w:rsidRPr="00433FE3">
        <w:rPr>
          <w:rFonts w:asciiTheme="minorHAnsi" w:hAnsiTheme="minorHAnsi" w:cstheme="minorHAnsi"/>
          <w:spacing w:val="-3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მიერ</w:t>
      </w:r>
      <w:proofErr w:type="spellEnd"/>
      <w:r w:rsidRPr="00433FE3">
        <w:rPr>
          <w:rFonts w:asciiTheme="minorHAnsi" w:hAnsiTheme="minorHAnsi" w:cstheme="minorHAnsi"/>
          <w:spacing w:val="-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ნაკისრი</w:t>
      </w:r>
      <w:proofErr w:type="spellEnd"/>
      <w:r w:rsidRPr="00433FE3">
        <w:rPr>
          <w:rFonts w:asciiTheme="minorHAnsi" w:hAnsiTheme="minorHAnsi" w:cstheme="minorHAnsi"/>
          <w:spacing w:val="-1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ვალდებულებების</w:t>
      </w:r>
      <w:proofErr w:type="spellEnd"/>
      <w:r w:rsidRPr="00433FE3">
        <w:rPr>
          <w:rFonts w:asciiTheme="minorHAnsi" w:hAnsiTheme="minorHAnsi" w:cstheme="minorHAnsi"/>
          <w:spacing w:val="-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შესრულების</w:t>
      </w:r>
      <w:proofErr w:type="spellEnd"/>
      <w:r w:rsidRPr="00433FE3">
        <w:rPr>
          <w:rFonts w:asciiTheme="minorHAnsi" w:hAnsiTheme="minorHAnsi" w:cstheme="minorHAnsi"/>
          <w:spacing w:val="-2"/>
        </w:rPr>
        <w:t xml:space="preserve"> </w:t>
      </w:r>
      <w:proofErr w:type="spellStart"/>
      <w:r w:rsidRPr="00433FE3">
        <w:rPr>
          <w:rFonts w:asciiTheme="minorHAnsi" w:hAnsiTheme="minorHAnsi" w:cstheme="minorHAnsi"/>
        </w:rPr>
        <w:t>პროპორციულად</w:t>
      </w:r>
      <w:proofErr w:type="spellEnd"/>
      <w:r w:rsidRPr="00433FE3">
        <w:rPr>
          <w:rFonts w:asciiTheme="minorHAnsi" w:hAnsiTheme="minorHAnsi" w:cstheme="minorHAnsi"/>
        </w:rPr>
        <w:t>.</w:t>
      </w:r>
    </w:p>
    <w:permEnd w:id="1734941629"/>
    <w:p w14:paraId="117324DA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9.ხელშეკრულების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მოქმედების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ვადა</w:t>
      </w:r>
    </w:p>
    <w:p w14:paraId="09596BA2" w14:textId="6EF2801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6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</w:t>
      </w:r>
      <w:r w:rsidRPr="00433FE3">
        <w:rPr>
          <w:rFonts w:asciiTheme="minorHAnsi" w:hAnsiTheme="minorHAnsi" w:cstheme="minorHAnsi"/>
          <w:spacing w:val="2"/>
        </w:rPr>
        <w:t xml:space="preserve"> </w:t>
      </w:r>
      <w:r w:rsidRPr="00433FE3">
        <w:rPr>
          <w:rFonts w:asciiTheme="minorHAnsi" w:hAnsiTheme="minorHAnsi" w:cstheme="minorHAnsi"/>
        </w:rPr>
        <w:t>ძალაში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შედის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მხარეთა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5"/>
        </w:rPr>
        <w:t xml:space="preserve"> </w:t>
      </w:r>
      <w:r w:rsidRPr="00433FE3">
        <w:rPr>
          <w:rFonts w:asciiTheme="minorHAnsi" w:hAnsiTheme="minorHAnsi" w:cstheme="minorHAnsi"/>
        </w:rPr>
        <w:t>მისი</w:t>
      </w:r>
      <w:r w:rsidRPr="00433FE3">
        <w:rPr>
          <w:rFonts w:asciiTheme="minorHAnsi" w:hAnsiTheme="minorHAnsi" w:cstheme="minorHAnsi"/>
          <w:spacing w:val="4"/>
        </w:rPr>
        <w:t xml:space="preserve"> </w:t>
      </w:r>
      <w:r w:rsidRPr="00433FE3">
        <w:rPr>
          <w:rFonts w:asciiTheme="minorHAnsi" w:hAnsiTheme="minorHAnsi" w:cstheme="minorHAnsi"/>
        </w:rPr>
        <w:t>ხელმოწერისთანავე</w:t>
      </w:r>
      <w:r w:rsidRPr="00433FE3">
        <w:rPr>
          <w:rFonts w:asciiTheme="minorHAnsi" w:hAnsiTheme="minorHAnsi" w:cstheme="minorHAnsi"/>
          <w:spacing w:val="3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მოქმედებ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202</w:t>
      </w:r>
      <w:r w:rsidR="00BB2B44">
        <w:rPr>
          <w:rFonts w:asciiTheme="minorHAnsi" w:hAnsiTheme="minorHAnsi" w:cstheme="minorHAnsi"/>
          <w:lang w:val="ka-GE"/>
        </w:rPr>
        <w:t xml:space="preserve">7 </w:t>
      </w:r>
      <w:r w:rsidR="00BB2B44" w:rsidRPr="00433FE3">
        <w:rPr>
          <w:rFonts w:asciiTheme="minorHAnsi" w:hAnsiTheme="minorHAnsi" w:cstheme="minorHAnsi"/>
        </w:rPr>
        <w:t>წლის</w:t>
      </w:r>
      <w:r w:rsidR="00BB2B44" w:rsidRPr="00433FE3">
        <w:rPr>
          <w:rFonts w:asciiTheme="minorHAnsi" w:eastAsia="Times New Roman" w:hAnsiTheme="minorHAnsi" w:cstheme="minorHAnsi"/>
        </w:rPr>
        <w:t xml:space="preserve"> </w:t>
      </w:r>
      <w:r w:rsidR="00BB2B44">
        <w:rPr>
          <w:rFonts w:asciiTheme="minorHAnsi" w:eastAsia="Times New Roman" w:hAnsiTheme="minorHAnsi" w:cstheme="minorHAnsi"/>
          <w:lang w:val="ka-GE"/>
        </w:rPr>
        <w:t xml:space="preserve">31 იანვრის </w:t>
      </w:r>
      <w:r w:rsidRPr="00433FE3">
        <w:rPr>
          <w:rFonts w:asciiTheme="minorHAnsi" w:hAnsiTheme="minorHAnsi" w:cstheme="minorHAnsi"/>
        </w:rPr>
        <w:t>ჩათვლით.</w:t>
      </w:r>
    </w:p>
    <w:p w14:paraId="4682CE50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0.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ს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ფერხება</w:t>
      </w:r>
    </w:p>
    <w:p w14:paraId="2331B033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0.1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პროცესშ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მხარეებ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წააწყდებიან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რაიმე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ხელშემშლელ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ს, რომელთა გამო ფერხდება ხელშეკრულების პირობების შესრულება, ამ მხარე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ყოვნებლივ უნდა გაუგზავნოს მეორე მხარეს წერილობითი შეტყობინება შეფერხ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ქტის, მისი შესაძლო ხანგრძლივობის და გამომწვევი მიზეზების შესახებ. შეტყობინ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ღებ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მ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ა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იძ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კლ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ცნობ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ებ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ღნიშნულ გარემოებებთან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დაკავშირებით.</w:t>
      </w:r>
    </w:p>
    <w:p w14:paraId="444165E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0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ფერხ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დები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დ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გრძელების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Pr="00433FE3">
        <w:rPr>
          <w:rFonts w:asciiTheme="minorHAnsi" w:hAnsiTheme="minorHAnsi" w:cstheme="minorHAnsi"/>
        </w:rPr>
        <w:t>თაობაზე, 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ფორმდ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ში ცვლ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ტან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ზით.</w:t>
      </w:r>
    </w:p>
    <w:p w14:paraId="1BEF0C70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1.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დაუძლეველი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ძალა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(ფორს-მაჟორი)</w:t>
      </w:r>
    </w:p>
    <w:p w14:paraId="3CBCDD09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1.1 მხარეები არ არიან პასუხისმგებელნი თავიანთი ვალდებულების სრულ ან ნაწილობრივ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ა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წვეუ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უძლე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ძალ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შუალო</w:t>
      </w:r>
      <w:r w:rsidRPr="00433FE3">
        <w:rPr>
          <w:rFonts w:asciiTheme="minorHAnsi" w:hAnsiTheme="minorHAnsi" w:cstheme="minorHAnsi"/>
          <w:spacing w:val="36"/>
        </w:rPr>
        <w:t xml:space="preserve"> </w:t>
      </w:r>
      <w:r w:rsidRPr="00433FE3">
        <w:rPr>
          <w:rFonts w:asciiTheme="minorHAnsi" w:hAnsiTheme="minorHAnsi" w:cstheme="minorHAnsi"/>
        </w:rPr>
        <w:t>ზემოქმედებას</w:t>
      </w:r>
      <w:r w:rsidRPr="00433FE3">
        <w:rPr>
          <w:rFonts w:asciiTheme="minorHAnsi" w:hAnsiTheme="minorHAnsi" w:cstheme="minorHAnsi"/>
          <w:spacing w:val="37"/>
        </w:rPr>
        <w:t xml:space="preserve"> </w:t>
      </w:r>
      <w:r w:rsidRPr="00433FE3">
        <w:rPr>
          <w:rFonts w:asciiTheme="minorHAnsi" w:hAnsiTheme="minorHAnsi" w:cstheme="minorHAnsi"/>
        </w:rPr>
        <w:t>ახდენენ</w:t>
      </w:r>
      <w:r w:rsidRPr="00433FE3">
        <w:rPr>
          <w:rFonts w:asciiTheme="minorHAnsi" w:hAnsiTheme="minorHAnsi" w:cstheme="minorHAnsi"/>
          <w:spacing w:val="37"/>
        </w:rPr>
        <w:t xml:space="preserve"> </w:t>
      </w:r>
      <w:r w:rsidRPr="00433FE3">
        <w:rPr>
          <w:rFonts w:asciiTheme="minorHAnsi" w:hAnsiTheme="minorHAnsi" w:cstheme="minorHAnsi"/>
        </w:rPr>
        <w:t>წინამდებარე</w:t>
      </w:r>
      <w:r w:rsidRPr="00433FE3">
        <w:rPr>
          <w:rFonts w:asciiTheme="minorHAnsi" w:hAnsiTheme="minorHAnsi" w:cstheme="minorHAnsi"/>
          <w:spacing w:val="38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37"/>
        </w:rPr>
        <w:t xml:space="preserve"> </w:t>
      </w:r>
      <w:r w:rsidRPr="00433FE3">
        <w:rPr>
          <w:rFonts w:asciiTheme="minorHAnsi" w:hAnsiTheme="minorHAnsi" w:cstheme="minorHAnsi"/>
        </w:rPr>
        <w:t>შესრულებაზე.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ვადა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გადაიწევს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ი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დროით,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გარემოებათა</w:t>
      </w:r>
      <w:r w:rsidRPr="00433FE3">
        <w:rPr>
          <w:rFonts w:asciiTheme="minorHAnsi" w:hAnsiTheme="minorHAnsi" w:cstheme="minorHAnsi"/>
          <w:spacing w:val="-52"/>
        </w:rPr>
        <w:t xml:space="preserve"> </w:t>
      </w:r>
      <w:r w:rsidR="008F7AA3" w:rsidRPr="00433FE3">
        <w:rPr>
          <w:rFonts w:asciiTheme="minorHAnsi" w:hAnsiTheme="minorHAnsi" w:cstheme="minorHAnsi"/>
          <w:spacing w:val="-52"/>
          <w:lang w:val="ka-GE"/>
        </w:rPr>
        <w:t xml:space="preserve">                               </w:t>
      </w:r>
      <w:r w:rsidRPr="00433FE3">
        <w:rPr>
          <w:rFonts w:asciiTheme="minorHAnsi" w:hAnsiTheme="minorHAnsi" w:cstheme="minorHAnsi"/>
        </w:rPr>
        <w:t>დასრულ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დეგ.</w:t>
      </w:r>
    </w:p>
    <w:p w14:paraId="34786C86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1"/>
        </w:rPr>
        <w:t xml:space="preserve">11.2 ფორს-მაჟორული გარემოებების დადგომის </w:t>
      </w:r>
      <w:r w:rsidRPr="00433FE3">
        <w:rPr>
          <w:rFonts w:asciiTheme="minorHAnsi" w:hAnsiTheme="minorHAnsi" w:cstheme="minorHAnsi"/>
        </w:rPr>
        <w:t>შემთხვევაში წინამდებარე 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მ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ლისთვისაც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უძლებ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="008F7AA3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ძლებლობისთანა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უგზავნ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ტყობინ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სე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მწვევ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ეზ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ხებ.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უ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ტყობინ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გზავნ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იღე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ისაგ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ასუხ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გ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ვ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ხედულებისამებრ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ანშეწონილობ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ძლებლ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ხედვ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გრძელე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დილო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ნახ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სეთ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ლტერნატი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რხებ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ლებ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ოუკიდებე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იქნებიან ფორს-მაჟორულ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ისაგან.</w:t>
      </w:r>
    </w:p>
    <w:p w14:paraId="0AE82ABF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  <w:spacing w:val="-1"/>
        </w:rPr>
        <w:t>11.3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თუ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სახელშეკრულებო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მთლიან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ნაწილობრივი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ის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პირობები ფორს-მაჟორული მდგომარეობის გამო შეწყვიტენ წინამდებარე ხელშეკრულებ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თ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არ აქვთ კომპენსაცი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ოთხოვნ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უფლება.</w:t>
      </w:r>
    </w:p>
    <w:p w14:paraId="07BCA19B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1.4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ფორს-მაჟორული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გარემოებ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არსებობა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დადასტურებულ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იყოს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სახელმწიფ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ორგანო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იერ.</w:t>
      </w:r>
    </w:p>
    <w:p w14:paraId="6A905DF8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2.</w:t>
      </w:r>
      <w:r w:rsidR="008F7AA3" w:rsidRPr="00433FE3">
        <w:rPr>
          <w:rFonts w:asciiTheme="minorHAnsi" w:hAnsiTheme="minorHAnsi" w:cstheme="minorHAnsi"/>
          <w:b/>
          <w:spacing w:val="-2"/>
          <w:lang w:val="ka-GE"/>
        </w:rPr>
        <w:t xml:space="preserve"> 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ს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კონტროლი</w:t>
      </w:r>
    </w:p>
    <w:p w14:paraId="3F71E8C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1 კონტროლის განმახორციელებელ კომისიას/საამისოდ უფლებამოსილ პირს, ნების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უძ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ნახორცი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წოდებ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ობ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დოკუმენტაცი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ოთხოვნე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ინსპექტირება.</w:t>
      </w:r>
    </w:p>
    <w:p w14:paraId="0FFD0E6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2 კონტროლის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ლის აღმოჩენის შემთხვევაში, კონტროლის განმახორციელებელმ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მ/საამისოდ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მ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პირმა</w:t>
      </w:r>
      <w:r w:rsidRPr="00433FE3">
        <w:rPr>
          <w:rFonts w:asciiTheme="minorHAnsi" w:hAnsiTheme="minorHAnsi" w:cstheme="minorHAnsi"/>
          <w:spacing w:val="50"/>
        </w:rPr>
        <w:t xml:space="preserve"> </w:t>
      </w:r>
      <w:r w:rsidRPr="00433FE3">
        <w:rPr>
          <w:rFonts w:asciiTheme="minorHAnsi" w:hAnsiTheme="minorHAnsi" w:cstheme="minorHAnsi"/>
        </w:rPr>
        <w:t>უნდა</w:t>
      </w:r>
      <w:r w:rsidRPr="00433FE3">
        <w:rPr>
          <w:rFonts w:asciiTheme="minorHAnsi" w:hAnsiTheme="minorHAnsi" w:cstheme="minorHAnsi"/>
          <w:spacing w:val="53"/>
        </w:rPr>
        <w:t xml:space="preserve"> </w:t>
      </w:r>
      <w:r w:rsidRPr="00433FE3">
        <w:rPr>
          <w:rFonts w:asciiTheme="minorHAnsi" w:hAnsiTheme="minorHAnsi" w:cstheme="minorHAnsi"/>
        </w:rPr>
        <w:t>შეადგინო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ოწმ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ქტი.</w:t>
      </w:r>
    </w:p>
    <w:p w14:paraId="7A1DC6DA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3 ნაკლის აღმოჩენის შემთხვევაში, კომისია ვალდებულია დაუყოვნებლივ წერილობი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/და სატელეფონო შეტყობინებით აცნობოს მიმწოდებელს აღმოჩენილი ნაკლის შესახებ 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სთხოვო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აღნიშნულ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გამოსწორება ან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შეცვლა.</w:t>
      </w:r>
    </w:p>
    <w:p w14:paraId="63627FB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4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ჭირო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ჩატარდ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წოდ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ონ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ქსპერტიზა.</w:t>
      </w:r>
    </w:p>
    <w:p w14:paraId="54C9BC16" w14:textId="36ABB94E" w:rsidR="006A73EB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2.5 გამოვლენილი ნაკლის აღმოფხვრასთან და ხელახალ კონტროლთან დაკავშ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არჯ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ანაზღაურება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ეკისრება მიმწოდებელს.</w:t>
      </w:r>
    </w:p>
    <w:p w14:paraId="74F0B1E9" w14:textId="739284BB" w:rsidR="004B2177" w:rsidRPr="00433FE3" w:rsidRDefault="004B2177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B2177">
        <w:rPr>
          <w:rFonts w:asciiTheme="minorHAnsi" w:hAnsiTheme="minorHAnsi" w:cstheme="minorHAnsi"/>
        </w:rPr>
        <w:t>12.6 სსიპ „ცენტრალური შემსყიდველი ორგანო“ უფლებამოსილია, კომპეტენციის ფარგლებში, განახორციელოს ინსპექტირება და კონტროლი.</w:t>
      </w:r>
    </w:p>
    <w:p w14:paraId="5A416B76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3.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ხელშეკრულების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შეწყვეტა,</w:t>
      </w:r>
      <w:r w:rsidRPr="00433FE3">
        <w:rPr>
          <w:rFonts w:asciiTheme="minorHAnsi" w:hAnsiTheme="minorHAnsi" w:cstheme="minorHAnsi"/>
          <w:b/>
          <w:spacing w:val="-10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ცვლილებებ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შეტანა</w:t>
      </w:r>
    </w:p>
    <w:p w14:paraId="1AC4750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1 მიმწოდებლის მიერ კანონმდებლობითა და კონსოლიდირებული ტენდერის შედეგა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ნაკისრი</w:t>
      </w:r>
      <w:r w:rsidRPr="00433FE3">
        <w:rPr>
          <w:rFonts w:asciiTheme="minorHAnsi" w:hAnsiTheme="minorHAnsi" w:cstheme="minorHAnsi"/>
          <w:spacing w:val="12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ების</w:t>
      </w:r>
      <w:r w:rsidRPr="00433FE3">
        <w:rPr>
          <w:rFonts w:asciiTheme="minorHAnsi" w:hAnsiTheme="minorHAnsi" w:cstheme="minorHAnsi"/>
          <w:spacing w:val="11"/>
        </w:rPr>
        <w:t xml:space="preserve"> </w:t>
      </w:r>
      <w:r w:rsidRPr="00433FE3">
        <w:rPr>
          <w:rFonts w:asciiTheme="minorHAnsi" w:hAnsiTheme="minorHAnsi" w:cstheme="minorHAnsi"/>
        </w:rPr>
        <w:t>შეუსრულებლობის</w:t>
      </w:r>
      <w:r w:rsidRPr="00433FE3">
        <w:rPr>
          <w:rFonts w:asciiTheme="minorHAnsi" w:hAnsiTheme="minorHAnsi" w:cstheme="minorHAnsi"/>
          <w:spacing w:val="11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0"/>
        </w:rPr>
        <w:t xml:space="preserve"> </w:t>
      </w:r>
      <w:r w:rsidRPr="00433FE3">
        <w:rPr>
          <w:rFonts w:asciiTheme="minorHAnsi" w:hAnsiTheme="minorHAnsi" w:cstheme="minorHAnsi"/>
        </w:rPr>
        <w:t>არაჯეროვანი</w:t>
      </w:r>
      <w:r w:rsidRPr="00433FE3">
        <w:rPr>
          <w:rFonts w:asciiTheme="minorHAnsi" w:hAnsiTheme="minorHAnsi" w:cstheme="minorHAnsi"/>
          <w:spacing w:val="1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</w:t>
      </w:r>
      <w:r w:rsidR="00443BB6" w:rsidRPr="00433FE3">
        <w:rPr>
          <w:rFonts w:asciiTheme="minorHAnsi" w:hAnsiTheme="minorHAnsi" w:cstheme="minorHAnsi"/>
          <w:lang w:val="ka-GE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კით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ნით.</w:t>
      </w:r>
    </w:p>
    <w:p w14:paraId="7DCB056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ობაზ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მარ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მოსი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მსჯე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კრეტ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/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სოლიდირ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ფარგლებ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ფორმებუ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ხვ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(ებ)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ობაზე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ღ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რ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მის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მძღვანელობ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ოპორციულობი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ზანშეწონილობის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ნაზმიერ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რინციპებით.</w:t>
      </w:r>
    </w:p>
    <w:p w14:paraId="709B3B86" w14:textId="77777777" w:rsidR="00595316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  <w:spacing w:val="-1"/>
        </w:rPr>
      </w:pPr>
      <w:r w:rsidRPr="00433FE3">
        <w:rPr>
          <w:rFonts w:asciiTheme="minorHAnsi" w:hAnsiTheme="minorHAnsi" w:cstheme="minorHAnsi"/>
          <w:spacing w:val="-1"/>
        </w:rPr>
        <w:t>13.3</w:t>
      </w:r>
      <w:r w:rsidRPr="00433FE3">
        <w:rPr>
          <w:rFonts w:asciiTheme="minorHAnsi" w:hAnsiTheme="minorHAnsi" w:cstheme="minorHAnsi"/>
          <w:spacing w:val="-11"/>
        </w:rPr>
        <w:t xml:space="preserve"> </w:t>
      </w:r>
      <w:r w:rsidRPr="00433FE3">
        <w:rPr>
          <w:rFonts w:asciiTheme="minorHAnsi" w:hAnsiTheme="minorHAnsi" w:cstheme="minorHAnsi"/>
          <w:spacing w:val="-1"/>
        </w:rPr>
        <w:t>კონსოლიდირებული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ტენდერ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სატენდერო</w:t>
      </w:r>
      <w:r w:rsidRPr="00433FE3">
        <w:rPr>
          <w:rFonts w:asciiTheme="minorHAnsi" w:hAnsiTheme="minorHAnsi" w:cstheme="minorHAnsi"/>
          <w:spacing w:val="-13"/>
        </w:rPr>
        <w:t xml:space="preserve"> </w:t>
      </w:r>
      <w:r w:rsidRPr="00433FE3">
        <w:rPr>
          <w:rFonts w:asciiTheme="minorHAnsi" w:hAnsiTheme="minorHAnsi" w:cstheme="minorHAnsi"/>
        </w:rPr>
        <w:t>კომისი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მიერ</w:t>
      </w:r>
      <w:r w:rsidRPr="00433FE3">
        <w:rPr>
          <w:rFonts w:asciiTheme="minorHAnsi" w:hAnsiTheme="minorHAnsi" w:cstheme="minorHAnsi"/>
          <w:spacing w:val="-10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-12"/>
        </w:rPr>
        <w:t xml:space="preserve"> </w:t>
      </w:r>
      <w:r w:rsidRPr="00433FE3">
        <w:rPr>
          <w:rFonts w:asciiTheme="minorHAnsi" w:hAnsiTheme="minorHAnsi" w:cstheme="minorHAnsi"/>
        </w:rPr>
        <w:t>შეწყვეტის</w:t>
      </w:r>
      <w:r w:rsidRPr="00433FE3">
        <w:rPr>
          <w:rFonts w:asciiTheme="minorHAnsi" w:hAnsiTheme="minorHAnsi" w:cstheme="minorHAnsi"/>
          <w:spacing w:val="-53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ეკომენდ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ცემ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სყიდვე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განიზაც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ყვეტ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ს, რის შედეგადაც მიმწოდებელს დაეკისრება შემსყიდველი ორგანიზაცი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სარგებ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ჯარიმო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ნხ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ხდ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მოითვ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დეგნაირად: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="00595316" w:rsidRPr="00433FE3">
        <w:rPr>
          <w:rFonts w:asciiTheme="minorHAnsi" w:hAnsiTheme="minorHAnsi" w:cstheme="minorHAnsi"/>
          <w:spacing w:val="-1"/>
        </w:rPr>
        <w:t xml:space="preserve">კონსოლიდირებულ ტენდერში 1 </w:t>
      </w:r>
      <w:r w:rsidR="0076188C" w:rsidRPr="00433FE3">
        <w:rPr>
          <w:rFonts w:asciiTheme="minorHAnsi" w:hAnsiTheme="minorHAnsi" w:cstheme="minorHAnsi"/>
          <w:spacing w:val="-1"/>
        </w:rPr>
        <w:t>ლიტრ</w:t>
      </w:r>
      <w:r w:rsidR="00595316" w:rsidRPr="00433FE3">
        <w:rPr>
          <w:rFonts w:asciiTheme="minorHAnsi" w:hAnsiTheme="minorHAnsi" w:cstheme="minorHAnsi"/>
          <w:spacing w:val="-1"/>
        </w:rPr>
        <w:t xml:space="preserve"> </w:t>
      </w:r>
      <w:r w:rsidR="0076188C" w:rsidRPr="00433FE3">
        <w:rPr>
          <w:rFonts w:asciiTheme="minorHAnsi" w:hAnsiTheme="minorHAnsi" w:cstheme="minorHAnsi"/>
          <w:spacing w:val="-1"/>
          <w:lang w:val="ka-GE"/>
        </w:rPr>
        <w:t>ევრორეგულარზე</w:t>
      </w:r>
      <w:r w:rsidR="00595316" w:rsidRPr="00433FE3">
        <w:rPr>
          <w:rFonts w:asciiTheme="minorHAnsi" w:hAnsiTheme="minorHAnsi" w:cstheme="minorHAnsi"/>
          <w:spacing w:val="-1"/>
        </w:rPr>
        <w:t xml:space="preserve">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(დარჩენილი) </w:t>
      </w:r>
      <w:r w:rsidR="0076188C" w:rsidRPr="00433FE3">
        <w:rPr>
          <w:rFonts w:asciiTheme="minorHAnsi" w:hAnsiTheme="minorHAnsi" w:cstheme="minorHAnsi"/>
          <w:spacing w:val="-1"/>
          <w:lang w:val="ka-GE"/>
        </w:rPr>
        <w:t xml:space="preserve">ევრორეგულარის </w:t>
      </w:r>
      <w:r w:rsidR="00595316" w:rsidRPr="00433FE3">
        <w:rPr>
          <w:rFonts w:asciiTheme="minorHAnsi" w:hAnsiTheme="minorHAnsi" w:cstheme="minorHAnsi"/>
          <w:spacing w:val="-1"/>
        </w:rPr>
        <w:t>საორიენტაციო მოცულობაზე.</w:t>
      </w:r>
    </w:p>
    <w:p w14:paraId="0E476E4E" w14:textId="02F74BD8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4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მსყიდველ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უფლება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აქვს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ცალმხრივად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წყვიტო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ის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მოქმედება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ლი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გაკოტრების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2745DB" w:rsidRPr="00433FE3">
        <w:rPr>
          <w:rFonts w:asciiTheme="minorHAnsi" w:hAnsiTheme="minorHAnsi" w:cstheme="minorHAnsi"/>
        </w:rPr>
        <w:t>შემთხვევაში ;</w:t>
      </w:r>
    </w:p>
    <w:p w14:paraId="655F6C18" w14:textId="77777777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5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ცალკეული პირობ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წყვეტ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რ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ათავისუფლებ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იმწოდებელ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ით</w:t>
      </w:r>
      <w:r w:rsidR="00B86FD3" w:rsidRPr="00433FE3">
        <w:rPr>
          <w:rFonts w:asciiTheme="minorHAnsi" w:hAnsiTheme="minorHAnsi" w:cstheme="minorHAnsi"/>
          <w:spacing w:val="-3"/>
        </w:rPr>
        <w:t xml:space="preserve"> </w:t>
      </w:r>
      <w:r w:rsidR="00B86FD3" w:rsidRPr="00433FE3">
        <w:rPr>
          <w:rFonts w:asciiTheme="minorHAnsi" w:hAnsiTheme="minorHAnsi" w:cstheme="minorHAnsi"/>
        </w:rPr>
        <w:t>ნაკისრი სხვა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ვალდებულების</w:t>
      </w:r>
      <w:r w:rsidR="00B86FD3" w:rsidRPr="00433FE3">
        <w:rPr>
          <w:rFonts w:asciiTheme="minorHAnsi" w:hAnsiTheme="minorHAnsi" w:cstheme="minorHAnsi"/>
          <w:spacing w:val="-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სრულებისაგან.</w:t>
      </w:r>
    </w:p>
    <w:p w14:paraId="18C2B2AE" w14:textId="77777777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6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ეკრულებაშ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ნებისმიერ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ცვლილების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მატების</w:t>
      </w:r>
      <w:r w:rsidR="00B86FD3" w:rsidRPr="00433FE3">
        <w:rPr>
          <w:rFonts w:asciiTheme="minorHAnsi" w:hAnsiTheme="minorHAnsi" w:cstheme="minorHAnsi"/>
          <w:spacing w:val="56"/>
        </w:rPr>
        <w:t xml:space="preserve"> </w:t>
      </w:r>
      <w:r w:rsidR="00B86FD3" w:rsidRPr="00433FE3">
        <w:rPr>
          <w:rFonts w:asciiTheme="minorHAnsi" w:hAnsiTheme="minorHAnsi" w:cstheme="minorHAnsi"/>
        </w:rPr>
        <w:t>შეტანა</w:t>
      </w:r>
      <w:r w:rsidR="00B86FD3" w:rsidRPr="00433FE3">
        <w:rPr>
          <w:rFonts w:asciiTheme="minorHAnsi" w:hAnsiTheme="minorHAnsi" w:cstheme="minorHAnsi"/>
          <w:spacing w:val="56"/>
        </w:rPr>
        <w:t xml:space="preserve"> </w:t>
      </w:r>
      <w:r w:rsidR="00B86FD3" w:rsidRPr="00433FE3">
        <w:rPr>
          <w:rFonts w:asciiTheme="minorHAnsi" w:hAnsiTheme="minorHAnsi" w:cstheme="minorHAnsi"/>
        </w:rPr>
        <w:t>შესაძლებელი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ხოლოდ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ერილობით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ფორმით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ხარეთ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თანხმ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ფუძველზე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რომელიც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დადასტურებუ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უნდა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იყო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ორივე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მხარ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უფლებამოსილ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არმომადგენლ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მოწერით.</w:t>
      </w:r>
    </w:p>
    <w:p w14:paraId="004D8E83" w14:textId="77777777" w:rsidR="006A73EB" w:rsidRPr="00433FE3" w:rsidRDefault="008335F9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3.7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წინამდებარე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ხელშკრულება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იძლება</w:t>
      </w:r>
      <w:r w:rsidR="00B86FD3" w:rsidRPr="00433FE3">
        <w:rPr>
          <w:rFonts w:asciiTheme="minorHAnsi" w:hAnsiTheme="minorHAnsi" w:cstheme="minorHAnsi"/>
          <w:spacing w:val="-5"/>
        </w:rPr>
        <w:t xml:space="preserve"> </w:t>
      </w:r>
      <w:r w:rsidR="00B86FD3" w:rsidRPr="00433FE3">
        <w:rPr>
          <w:rFonts w:asciiTheme="minorHAnsi" w:hAnsiTheme="minorHAnsi" w:cstheme="minorHAnsi"/>
        </w:rPr>
        <w:t>ვადამდე</w:t>
      </w:r>
      <w:r w:rsidR="00B86FD3" w:rsidRPr="00433FE3">
        <w:rPr>
          <w:rFonts w:asciiTheme="minorHAnsi" w:hAnsiTheme="minorHAnsi" w:cstheme="minorHAnsi"/>
          <w:spacing w:val="-4"/>
        </w:rPr>
        <w:t xml:space="preserve"> </w:t>
      </w:r>
      <w:r w:rsidR="00B86FD3" w:rsidRPr="00433FE3">
        <w:rPr>
          <w:rFonts w:asciiTheme="minorHAnsi" w:hAnsiTheme="minorHAnsi" w:cstheme="minorHAnsi"/>
        </w:rPr>
        <w:t>შეწყდეს</w:t>
      </w:r>
      <w:r w:rsidRPr="00433FE3">
        <w:rPr>
          <w:rFonts w:asciiTheme="minorHAnsi" w:hAnsiTheme="minorHAnsi" w:cstheme="minorHAnsi"/>
        </w:rPr>
        <w:t xml:space="preserve"> </w:t>
      </w:r>
      <w:r w:rsidR="00B86FD3" w:rsidRPr="00433FE3">
        <w:rPr>
          <w:rFonts w:asciiTheme="minorHAnsi" w:hAnsiTheme="minorHAnsi" w:cstheme="minorHAnsi"/>
        </w:rPr>
        <w:t>ორმხრივ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წერილობითი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შეთანხმებ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ფუძველზე,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სატენდერო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კომისიის</w:t>
      </w:r>
      <w:r w:rsidR="00B86FD3" w:rsidRPr="00433FE3">
        <w:rPr>
          <w:rFonts w:asciiTheme="minorHAnsi" w:hAnsiTheme="minorHAnsi" w:cstheme="minorHAnsi"/>
          <w:spacing w:val="1"/>
        </w:rPr>
        <w:t xml:space="preserve"> </w:t>
      </w:r>
      <w:r w:rsidR="00B86FD3" w:rsidRPr="00433FE3">
        <w:rPr>
          <w:rFonts w:asciiTheme="minorHAnsi" w:hAnsiTheme="minorHAnsi" w:cstheme="minorHAnsi"/>
        </w:rPr>
        <w:t>რეკომენდაციით.</w:t>
      </w:r>
    </w:p>
    <w:p w14:paraId="3A60EE23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4.</w:t>
      </w:r>
      <w:r w:rsidRPr="00433FE3">
        <w:rPr>
          <w:rFonts w:asciiTheme="minorHAnsi" w:hAnsiTheme="minorHAnsi" w:cstheme="minorHAnsi"/>
          <w:b/>
          <w:spacing w:val="-11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ადაო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საკითხების</w:t>
      </w:r>
      <w:r w:rsidRPr="00433FE3">
        <w:rPr>
          <w:rFonts w:asciiTheme="minorHAnsi" w:hAnsiTheme="minorHAnsi" w:cstheme="minorHAnsi"/>
          <w:b/>
          <w:spacing w:val="-12"/>
        </w:rPr>
        <w:t xml:space="preserve"> </w:t>
      </w:r>
      <w:r w:rsidRPr="00433FE3">
        <w:rPr>
          <w:rFonts w:asciiTheme="minorHAnsi" w:hAnsiTheme="minorHAnsi" w:cstheme="minorHAnsi"/>
          <w:b/>
          <w:spacing w:val="-1"/>
        </w:rPr>
        <w:t>გადაწყვეტა</w:t>
      </w:r>
    </w:p>
    <w:p w14:paraId="339C978C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4.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რულებისას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ო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წამოჭრ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ვ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ზრ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ხვადასხაო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ძლებელი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წყვეტილ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ქნ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ორივ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ობლივ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ლაპარაკ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საფუძველზე.</w:t>
      </w:r>
    </w:p>
    <w:p w14:paraId="196EAE21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4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თანხმ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უღწევლ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მთხვევაში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იმართავე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სამართლო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საქართველო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კანონმდებლობის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საბამისად.</w:t>
      </w:r>
    </w:p>
    <w:p w14:paraId="461ADA6A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  <w:spacing w:val="-2"/>
        </w:rPr>
        <w:t>15.</w:t>
      </w:r>
      <w:r w:rsidRPr="00433FE3">
        <w:rPr>
          <w:rFonts w:asciiTheme="minorHAnsi" w:hAnsiTheme="minorHAnsi" w:cstheme="minorHAnsi"/>
          <w:b/>
          <w:spacing w:val="-9"/>
        </w:rPr>
        <w:t xml:space="preserve"> </w:t>
      </w:r>
      <w:r w:rsidRPr="00433FE3">
        <w:rPr>
          <w:rFonts w:asciiTheme="minorHAnsi" w:hAnsiTheme="minorHAnsi" w:cstheme="minorHAnsi"/>
          <w:b/>
          <w:spacing w:val="-2"/>
        </w:rPr>
        <w:t>კონფიდენციალურობა</w:t>
      </w:r>
    </w:p>
    <w:p w14:paraId="0F39F7B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5.1 მხარეები ვალდებულნი არიან გაუფრთხილდნენ ერთმანეთის საკუთრებას, არ გახადონ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სა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თათვ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ცნობილ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ყველ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ნფორმაცია,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ომელი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ითვ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ფიდენციალურად.</w:t>
      </w:r>
    </w:p>
    <w:p w14:paraId="3DE0EDD7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5.2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ვალდებუ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კონფიდენციალურო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შესახებ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ძალაშ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რჩ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ი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მთავრე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მდეგაც.</w:t>
      </w:r>
    </w:p>
    <w:p w14:paraId="79111A15" w14:textId="77777777" w:rsidR="006A73EB" w:rsidRPr="00433FE3" w:rsidRDefault="00B86FD3" w:rsidP="00433FE3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</w:rPr>
      </w:pPr>
      <w:r w:rsidRPr="00433FE3">
        <w:rPr>
          <w:rFonts w:asciiTheme="minorHAnsi" w:hAnsiTheme="minorHAnsi" w:cstheme="minorHAnsi"/>
          <w:b/>
        </w:rPr>
        <w:t>16.</w:t>
      </w:r>
      <w:r w:rsidRPr="00433FE3">
        <w:rPr>
          <w:rFonts w:asciiTheme="minorHAnsi" w:hAnsiTheme="minorHAnsi" w:cstheme="minorHAnsi"/>
          <w:b/>
          <w:spacing w:val="-13"/>
        </w:rPr>
        <w:t xml:space="preserve"> </w:t>
      </w:r>
      <w:r w:rsidRPr="00433FE3">
        <w:rPr>
          <w:rFonts w:asciiTheme="minorHAnsi" w:hAnsiTheme="minorHAnsi" w:cstheme="minorHAnsi"/>
          <w:b/>
        </w:rPr>
        <w:t>სხვა</w:t>
      </w:r>
      <w:r w:rsidRPr="00433FE3">
        <w:rPr>
          <w:rFonts w:asciiTheme="minorHAnsi" w:hAnsiTheme="minorHAnsi" w:cstheme="minorHAnsi"/>
          <w:b/>
          <w:spacing w:val="-13"/>
        </w:rPr>
        <w:t xml:space="preserve"> </w:t>
      </w:r>
      <w:r w:rsidRPr="00433FE3">
        <w:rPr>
          <w:rFonts w:asciiTheme="minorHAnsi" w:hAnsiTheme="minorHAnsi" w:cstheme="minorHAnsi"/>
          <w:b/>
        </w:rPr>
        <w:t>პირობები</w:t>
      </w:r>
    </w:p>
    <w:p w14:paraId="202294B0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1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ც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ერთ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რ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აქვ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გადასცე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ესამ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პირს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თავის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უფლებები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ოვალეობები,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მეორე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ხარის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თანხმობ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გარეშე.</w:t>
      </w:r>
    </w:p>
    <w:p w14:paraId="69AEDD8E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2 მესამე პირთან ურთიერთობაში მხარეები მოქმედებენ თავიანთი სახელით, ხარჯებითა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და რისკით.</w:t>
      </w:r>
    </w:p>
    <w:p w14:paraId="74768492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3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ხელშეკრულებ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შედგენილი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ქართულ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ენაზე</w:t>
      </w:r>
    </w:p>
    <w:p w14:paraId="01C8DC24" w14:textId="77777777" w:rsidR="006A73EB" w:rsidRPr="00433FE3" w:rsidRDefault="00B86FD3" w:rsidP="00443BB6">
      <w:pPr>
        <w:pStyle w:val="BodyText"/>
        <w:spacing w:after="200"/>
        <w:ind w:left="0"/>
        <w:rPr>
          <w:rFonts w:asciiTheme="minorHAnsi" w:hAnsiTheme="minorHAnsi" w:cstheme="minorHAnsi"/>
        </w:rPr>
      </w:pPr>
      <w:r w:rsidRPr="00433FE3">
        <w:rPr>
          <w:rFonts w:asciiTheme="minorHAnsi" w:hAnsiTheme="minorHAnsi" w:cstheme="minorHAnsi"/>
        </w:rPr>
        <w:t>16.4 წინამდებარე ხელშეკრულების ნებისმიერი ცვლილება ან დამატება ძალაშია მხოლოდ</w:t>
      </w:r>
      <w:r w:rsidRPr="00433FE3">
        <w:rPr>
          <w:rFonts w:asciiTheme="minorHAnsi" w:hAnsiTheme="minorHAnsi" w:cstheme="minorHAnsi"/>
          <w:spacing w:val="1"/>
        </w:rPr>
        <w:t xml:space="preserve"> </w:t>
      </w:r>
      <w:r w:rsidRPr="00433FE3">
        <w:rPr>
          <w:rFonts w:asciiTheme="minorHAnsi" w:hAnsiTheme="minorHAnsi" w:cstheme="minorHAnsi"/>
        </w:rPr>
        <w:t>მას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შემდეგ,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რაც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ის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წერილობითი</w:t>
      </w:r>
      <w:r w:rsidRPr="00433FE3">
        <w:rPr>
          <w:rFonts w:asciiTheme="minorHAnsi" w:hAnsiTheme="minorHAnsi" w:cstheme="minorHAnsi"/>
          <w:spacing w:val="-3"/>
        </w:rPr>
        <w:t xml:space="preserve"> </w:t>
      </w:r>
      <w:r w:rsidRPr="00433FE3">
        <w:rPr>
          <w:rFonts w:asciiTheme="minorHAnsi" w:hAnsiTheme="minorHAnsi" w:cstheme="minorHAnsi"/>
        </w:rPr>
        <w:t>ფორმითაა</w:t>
      </w:r>
      <w:r w:rsidRPr="00433FE3">
        <w:rPr>
          <w:rFonts w:asciiTheme="minorHAnsi" w:hAnsiTheme="minorHAnsi" w:cstheme="minorHAnsi"/>
          <w:spacing w:val="-1"/>
        </w:rPr>
        <w:t xml:space="preserve"> </w:t>
      </w:r>
      <w:r w:rsidRPr="00433FE3">
        <w:rPr>
          <w:rFonts w:asciiTheme="minorHAnsi" w:hAnsiTheme="minorHAnsi" w:cstheme="minorHAnsi"/>
        </w:rPr>
        <w:t>შედგენი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და</w:t>
      </w:r>
      <w:r w:rsidRPr="00433FE3">
        <w:rPr>
          <w:rFonts w:asciiTheme="minorHAnsi" w:hAnsiTheme="minorHAnsi" w:cstheme="minorHAnsi"/>
          <w:spacing w:val="-4"/>
        </w:rPr>
        <w:t xml:space="preserve"> </w:t>
      </w:r>
      <w:r w:rsidRPr="00433FE3">
        <w:rPr>
          <w:rFonts w:asciiTheme="minorHAnsi" w:hAnsiTheme="minorHAnsi" w:cstheme="minorHAnsi"/>
        </w:rPr>
        <w:t>ხელმოწერილი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ხარეთა</w:t>
      </w:r>
      <w:r w:rsidRPr="00433FE3">
        <w:rPr>
          <w:rFonts w:asciiTheme="minorHAnsi" w:hAnsiTheme="minorHAnsi" w:cstheme="minorHAnsi"/>
          <w:spacing w:val="-2"/>
        </w:rPr>
        <w:t xml:space="preserve"> </w:t>
      </w:r>
      <w:r w:rsidRPr="00433FE3">
        <w:rPr>
          <w:rFonts w:asciiTheme="minorHAnsi" w:hAnsiTheme="minorHAnsi" w:cstheme="minorHAnsi"/>
        </w:rPr>
        <w:t>მიერ.</w:t>
      </w:r>
    </w:p>
    <w:p w14:paraId="53943596" w14:textId="77777777" w:rsidR="00276775" w:rsidRDefault="00276775" w:rsidP="00276775">
      <w:pPr>
        <w:pStyle w:val="BodyText"/>
        <w:spacing w:after="200"/>
        <w:ind w:left="0"/>
        <w:jc w:val="center"/>
        <w:rPr>
          <w:rFonts w:cstheme="minorHAnsi"/>
          <w:b/>
          <w:spacing w:val="-1"/>
        </w:rPr>
      </w:pPr>
      <w:r w:rsidRPr="00770306">
        <w:rPr>
          <w:rFonts w:cstheme="minorHAnsi"/>
          <w:b/>
          <w:spacing w:val="-1"/>
        </w:rPr>
        <w:t>17.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მხარეთა</w:t>
      </w:r>
      <w:r w:rsidRPr="00770306">
        <w:rPr>
          <w:rFonts w:cstheme="minorHAnsi"/>
          <w:b/>
          <w:spacing w:val="-12"/>
        </w:rPr>
        <w:t xml:space="preserve"> </w:t>
      </w:r>
      <w:r w:rsidRPr="00770306">
        <w:rPr>
          <w:rFonts w:cstheme="minorHAnsi"/>
          <w:b/>
          <w:spacing w:val="-1"/>
        </w:rPr>
        <w:t>რეკვიზიტები:</w:t>
      </w: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276775" w:rsidRPr="00705688" w14:paraId="2886478A" w14:textId="77777777" w:rsidTr="007057F7">
        <w:trPr>
          <w:trHeight w:val="80"/>
        </w:trPr>
        <w:tc>
          <w:tcPr>
            <w:tcW w:w="5778" w:type="dxa"/>
          </w:tcPr>
          <w:p w14:paraId="77D896D4" w14:textId="77777777" w:rsidR="00276775" w:rsidRPr="00705688" w:rsidRDefault="00276775" w:rsidP="007057F7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14:paraId="4B1F2CF7" w14:textId="77777777" w:rsidR="00276775" w:rsidRPr="00705688" w:rsidRDefault="00276775" w:rsidP="007057F7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14:paraId="060CD394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permStart w:id="1080176937" w:edGrp="everyone"/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1080176937"/>
          </w:p>
          <w:p w14:paraId="351D920F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permStart w:id="125915095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1259150953"/>
          </w:p>
          <w:p w14:paraId="4A791341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permStart w:id="143120786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1431207863"/>
          </w:p>
          <w:p w14:paraId="21E47B3C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1548567448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1548567448"/>
          </w:p>
          <w:p w14:paraId="55585F5F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Start w:id="12526934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2526934"/>
          </w:p>
          <w:p w14:paraId="3A4FB0A7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42998348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42998348"/>
          </w:p>
          <w:p w14:paraId="1E38DB26" w14:textId="77777777" w:rsidR="00276775" w:rsidRPr="00A174A4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263337923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263337923"/>
          </w:p>
          <w:p w14:paraId="063C0A8A" w14:textId="77777777" w:rsidR="00276775" w:rsidRPr="00705688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486CF96B" w14:textId="77777777" w:rsidR="00276775" w:rsidRPr="00705688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17A95AEF" w14:textId="77777777" w:rsidR="00276775" w:rsidRPr="00705688" w:rsidRDefault="00276775" w:rsidP="007057F7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14:paraId="57124D3A" w14:textId="77777777" w:rsidR="00276775" w:rsidRPr="00705688" w:rsidRDefault="00276775" w:rsidP="007057F7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1890659360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1890659360"/>
          </w:p>
        </w:tc>
        <w:tc>
          <w:tcPr>
            <w:tcW w:w="5220" w:type="dxa"/>
          </w:tcPr>
          <w:p w14:paraId="74299211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14:paraId="79D59ADF" w14:textId="77777777" w:rsidR="00276775" w:rsidRPr="00705688" w:rsidRDefault="00276775" w:rsidP="007057F7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14:paraId="12A3513B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>შპს „სოკარ ჯორჯია პეტროლეუმი“</w:t>
            </w:r>
          </w:p>
          <w:p w14:paraId="1E6FED6C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მის.: ქ.თბილისი, 300 არაგველის 24</w:t>
            </w:r>
          </w:p>
          <w:p w14:paraId="46F4096C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იდენტიფიკაცო კოდი:202352514 </w:t>
            </w:r>
          </w:p>
          <w:p w14:paraId="1B1A4F20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ბანკო რეკვიზიტები: სს „საქართველოს ბანკი“</w:t>
            </w:r>
          </w:p>
          <w:p w14:paraId="5B5A3EC3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ბანკის კოდი: BAGAGE22 </w:t>
            </w:r>
          </w:p>
          <w:p w14:paraId="3026AB43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ანგარიშის ნომერი: GE02BG0000000233446600</w:t>
            </w:r>
          </w:p>
          <w:p w14:paraId="5684FCCF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ტელ.: 249 97 57</w:t>
            </w:r>
          </w:p>
          <w:p w14:paraId="46E37860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14:paraId="1F8DD949" w14:textId="77777777" w:rsidR="00276775" w:rsidRPr="002E3F9A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1FD59A44" w14:textId="77777777" w:rsidR="00276775" w:rsidRPr="00705688" w:rsidRDefault="00276775" w:rsidP="007057F7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მინდობილი პირი</w:t>
            </w:r>
          </w:p>
          <w:p w14:paraId="608BE6E3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>დავით თეთვაძე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14:paraId="7225778A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2267EA9C" w14:textId="77777777" w:rsidR="00276775" w:rsidRPr="00705688" w:rsidRDefault="00276775" w:rsidP="007057F7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450C729B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81ADDB5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3E18E4CB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5936EAC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1CB3B887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C472C7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7FBF28B6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37EB1B0D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26E482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D48C97D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49A990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EFB3F9A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740CDD33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33D0582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F4F0DAE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FD24305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A87D59D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666F638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C71D463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91DCE45" w14:textId="77777777" w:rsidR="00276775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7A037B8" w14:textId="45EDA69E" w:rsidR="00276775" w:rsidRPr="00705688" w:rsidRDefault="00276775" w:rsidP="007057F7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14:paraId="42734DBA" w14:textId="77777777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5C79B52E" w14:textId="77777777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44289308" w14:textId="5B8CAF53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3F2EE037" w14:textId="045C6863" w:rsidR="00224C85" w:rsidRDefault="00224C8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681D5F9A" w14:textId="5D90DEC0" w:rsidR="00224C85" w:rsidRDefault="00224C8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19BE5A59" w14:textId="369CCB2B" w:rsidR="00F005E2" w:rsidRDefault="00F005E2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382B0B5C" w14:textId="665FA0FC" w:rsidR="00F005E2" w:rsidRDefault="00F005E2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7DAFD835" w14:textId="5E066256" w:rsidR="00F005E2" w:rsidRDefault="00F005E2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35F76B76" w14:textId="77777777" w:rsidR="00F005E2" w:rsidRDefault="00F005E2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639D7445" w14:textId="77777777" w:rsidR="00276775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</w:p>
    <w:p w14:paraId="2A825728" w14:textId="77777777" w:rsidR="00276775" w:rsidRPr="00705688" w:rsidRDefault="00276775" w:rsidP="00276775">
      <w:pPr>
        <w:ind w:left="180" w:right="576"/>
        <w:jc w:val="right"/>
        <w:rPr>
          <w:b/>
          <w:color w:val="000000"/>
          <w:sz w:val="20"/>
          <w:szCs w:val="24"/>
          <w:lang w:val="ka-GE"/>
        </w:rPr>
      </w:pPr>
      <w:r w:rsidRPr="00705688">
        <w:rPr>
          <w:b/>
          <w:color w:val="000000"/>
          <w:sz w:val="20"/>
          <w:szCs w:val="24"/>
          <w:lang w:val="ka-GE"/>
        </w:rPr>
        <w:t>დანართი №1</w:t>
      </w:r>
    </w:p>
    <w:p w14:paraId="65565612" w14:textId="77777777" w:rsidR="00276775" w:rsidRPr="00705688" w:rsidRDefault="00276775" w:rsidP="00276775">
      <w:pPr>
        <w:ind w:left="180" w:right="576"/>
        <w:jc w:val="center"/>
        <w:rPr>
          <w:b/>
          <w:sz w:val="20"/>
          <w:szCs w:val="24"/>
          <w:lang w:val="ka-GE"/>
        </w:rPr>
      </w:pPr>
    </w:p>
    <w:p w14:paraId="3C30E7C0" w14:textId="77777777" w:rsidR="00276775" w:rsidRPr="00705688" w:rsidRDefault="00276775" w:rsidP="00276775">
      <w:pPr>
        <w:ind w:left="180" w:right="576"/>
        <w:jc w:val="center"/>
        <w:rPr>
          <w:b/>
          <w:sz w:val="20"/>
          <w:szCs w:val="24"/>
          <w:lang w:val="ka-GE"/>
        </w:rPr>
      </w:pPr>
      <w:r w:rsidRPr="00705688">
        <w:rPr>
          <w:b/>
          <w:sz w:val="20"/>
          <w:szCs w:val="24"/>
          <w:lang w:val="ka-GE"/>
        </w:rPr>
        <w:t>20</w:t>
      </w:r>
      <w:r>
        <w:rPr>
          <w:b/>
          <w:sz w:val="20"/>
          <w:szCs w:val="24"/>
          <w:lang w:val="ka-GE"/>
        </w:rPr>
        <w:t xml:space="preserve"> __</w:t>
      </w:r>
      <w:permStart w:id="1319389443" w:edGrp="everyone"/>
      <w:r w:rsidRPr="00705688">
        <w:rPr>
          <w:b/>
          <w:sz w:val="20"/>
          <w:szCs w:val="24"/>
          <w:lang w:val="ka-GE"/>
        </w:rPr>
        <w:t xml:space="preserve">  </w:t>
      </w:r>
      <w:permEnd w:id="1319389443"/>
      <w:r w:rsidRPr="00705688">
        <w:rPr>
          <w:b/>
          <w:sz w:val="20"/>
          <w:szCs w:val="24"/>
          <w:lang w:val="ka-GE"/>
        </w:rPr>
        <w:t xml:space="preserve">წლის </w:t>
      </w:r>
      <w:permStart w:id="2092588000" w:edGrp="everyone"/>
      <w:r w:rsidRPr="00705688">
        <w:rPr>
          <w:b/>
          <w:sz w:val="20"/>
          <w:szCs w:val="24"/>
          <w:lang w:val="ka-GE"/>
        </w:rPr>
        <w:t>“____”_________________” # ______</w:t>
      </w:r>
      <w:permEnd w:id="2092588000"/>
    </w:p>
    <w:p w14:paraId="3B378A37" w14:textId="77777777" w:rsidR="00276775" w:rsidRPr="00705688" w:rsidRDefault="00276775" w:rsidP="00276775">
      <w:pPr>
        <w:ind w:left="180" w:right="576"/>
        <w:jc w:val="both"/>
        <w:rPr>
          <w:bCs/>
          <w:sz w:val="24"/>
          <w:szCs w:val="24"/>
          <w:lang w:val="ka-GE"/>
        </w:rPr>
      </w:pPr>
    </w:p>
    <w:p w14:paraId="5CBE352C" w14:textId="77777777" w:rsidR="00276775" w:rsidRPr="00705688" w:rsidRDefault="00276775" w:rsidP="00276775">
      <w:pPr>
        <w:ind w:left="180" w:right="576"/>
        <w:jc w:val="both"/>
        <w:rPr>
          <w:color w:val="000000"/>
          <w:sz w:val="24"/>
          <w:szCs w:val="24"/>
          <w:lang w:val="ka-GE"/>
        </w:rPr>
      </w:pPr>
    </w:p>
    <w:tbl>
      <w:tblPr>
        <w:tblW w:w="11310" w:type="dxa"/>
        <w:tblInd w:w="-26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0"/>
        <w:gridCol w:w="1892"/>
        <w:gridCol w:w="1417"/>
        <w:gridCol w:w="1170"/>
        <w:gridCol w:w="1348"/>
        <w:gridCol w:w="1168"/>
        <w:gridCol w:w="1276"/>
        <w:gridCol w:w="1195"/>
        <w:gridCol w:w="1484"/>
      </w:tblGrid>
      <w:tr w:rsidR="00276775" w:rsidRPr="00705688" w14:paraId="05292799" w14:textId="77777777" w:rsidTr="007057F7">
        <w:trPr>
          <w:trHeight w:hRule="exact" w:val="160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0AC6FC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2080578A" w14:textId="77777777" w:rsidR="00276775" w:rsidRPr="00705688" w:rsidRDefault="00276775" w:rsidP="007057F7">
            <w:pPr>
              <w:pStyle w:val="TableParagraph"/>
              <w:spacing w:before="1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76AB0021" w14:textId="77777777" w:rsidR="00276775" w:rsidRPr="00705688" w:rsidRDefault="00276775" w:rsidP="007057F7">
            <w:pPr>
              <w:pStyle w:val="TableParagraph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#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30D845" w14:textId="77777777" w:rsidR="00276775" w:rsidRPr="00705688" w:rsidRDefault="00276775" w:rsidP="007057F7">
            <w:pPr>
              <w:pStyle w:val="TableParagraph"/>
              <w:ind w:left="370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01E5804C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151" w:right="152" w:firstLine="8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დასახელება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7A40C" w14:textId="77777777" w:rsidR="00276775" w:rsidRPr="00705688" w:rsidRDefault="00276775" w:rsidP="007057F7">
            <w:pPr>
              <w:pStyle w:val="TableParagraph"/>
              <w:spacing w:before="1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74DD424A" w14:textId="77777777" w:rsidR="00276775" w:rsidRPr="00705688" w:rsidRDefault="00276775" w:rsidP="007057F7">
            <w:pPr>
              <w:pStyle w:val="TableParagraph"/>
              <w:ind w:left="153" w:right="155" w:firstLine="1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ქონ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ძირითად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ახასიათებლები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45113C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5FB30A7B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247" w:right="78" w:hanging="215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წარმოშო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ქვეყანა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A5E8CC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1E0CB53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106" w:hanging="1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რაოდენობა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E51AAE" w14:textId="77777777" w:rsidR="00276775" w:rsidRPr="00705688" w:rsidRDefault="00276775" w:rsidP="007057F7">
            <w:pPr>
              <w:pStyle w:val="TableParagraph"/>
              <w:spacing w:before="118" w:line="242" w:lineRule="auto"/>
              <w:ind w:left="271" w:right="44" w:hanging="277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ერთეულ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ფასი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D2B6C" w14:textId="77777777" w:rsidR="00276775" w:rsidRPr="00705688" w:rsidRDefault="00276775" w:rsidP="007057F7">
            <w:pPr>
              <w:pStyle w:val="TableParagraph"/>
              <w:spacing w:before="1"/>
              <w:ind w:left="14" w:right="13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ერთ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ორიენტაციო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ღირებულება</w:t>
            </w:r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B7C07F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4860C87D" w14:textId="77777777" w:rsidR="00276775" w:rsidRPr="00705688" w:rsidRDefault="00276775" w:rsidP="007057F7">
            <w:pPr>
              <w:pStyle w:val="TableParagraph"/>
              <w:tabs>
                <w:tab w:val="left" w:pos="1159"/>
              </w:tabs>
              <w:spacing w:before="130" w:line="242" w:lineRule="auto"/>
              <w:ind w:right="-80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დგილი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F84318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2632C7D6" w14:textId="77777777" w:rsidR="00276775" w:rsidRPr="00705688" w:rsidRDefault="00276775" w:rsidP="007057F7">
            <w:pPr>
              <w:pStyle w:val="TableParagraph"/>
              <w:spacing w:before="130" w:line="242" w:lineRule="auto"/>
              <w:ind w:left="477" w:right="128" w:hanging="168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წოდების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ვადები</w:t>
            </w:r>
          </w:p>
        </w:tc>
      </w:tr>
      <w:tr w:rsidR="00276775" w:rsidRPr="00705688" w14:paraId="74880722" w14:textId="77777777" w:rsidTr="007057F7">
        <w:trPr>
          <w:trHeight w:hRule="exact" w:val="1873"/>
        </w:trPr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E0DDAB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4BA4AEBB" w14:textId="77777777" w:rsidR="00276775" w:rsidRPr="00705688" w:rsidRDefault="00276775" w:rsidP="007057F7">
            <w:pPr>
              <w:pStyle w:val="TableParagraph"/>
              <w:spacing w:before="154"/>
              <w:ind w:left="31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w w:val="99"/>
                <w:sz w:val="20"/>
                <w:szCs w:val="20"/>
                <w:lang w:val="ka-GE"/>
              </w:rPr>
              <w:t>1</w:t>
            </w:r>
          </w:p>
        </w:tc>
        <w:tc>
          <w:tcPr>
            <w:tcW w:w="1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D00BF6" w14:textId="77777777" w:rsidR="00276775" w:rsidRDefault="00276775" w:rsidP="007057F7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ევრო</w:t>
            </w:r>
          </w:p>
          <w:p w14:paraId="53678F8B" w14:textId="77777777" w:rsidR="00276775" w:rsidRPr="00705688" w:rsidRDefault="00276775" w:rsidP="007057F7">
            <w:pPr>
              <w:pStyle w:val="TableParagraph"/>
              <w:spacing w:line="242" w:lineRule="auto"/>
              <w:rPr>
                <w:sz w:val="20"/>
                <w:szCs w:val="20"/>
                <w:lang w:val="ka-GE"/>
              </w:rPr>
            </w:pPr>
            <w:r w:rsidRPr="00705688">
              <w:rPr>
                <w:sz w:val="20"/>
                <w:szCs w:val="20"/>
                <w:lang w:val="ka-GE"/>
              </w:rPr>
              <w:t>რეგულარი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FAA3A8" w14:textId="77777777" w:rsidR="00276775" w:rsidRPr="00705688" w:rsidRDefault="00276775" w:rsidP="007057F7">
            <w:pPr>
              <w:pStyle w:val="TableParagraph"/>
              <w:spacing w:line="242" w:lineRule="auto"/>
              <w:ind w:right="344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ოქტანობა (არანაკლებ 92)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654DE8" w14:textId="0CD87D87" w:rsidR="00276775" w:rsidRPr="00705688" w:rsidRDefault="00276775" w:rsidP="007057F7">
            <w:pPr>
              <w:rPr>
                <w:sz w:val="20"/>
                <w:szCs w:val="20"/>
                <w:lang w:val="ka-GE"/>
              </w:rPr>
            </w:pPr>
            <w:r>
              <w:rPr>
                <w:sz w:val="20"/>
                <w:szCs w:val="20"/>
                <w:lang w:val="ka-GE"/>
              </w:rPr>
              <w:t>კვიპროსი</w:t>
            </w:r>
          </w:p>
        </w:tc>
        <w:tc>
          <w:tcPr>
            <w:tcW w:w="13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6A8A03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F3D4890" w14:textId="77777777" w:rsidR="00276775" w:rsidRPr="00705688" w:rsidRDefault="00276775" w:rsidP="007057F7">
            <w:pPr>
              <w:pStyle w:val="TableParagraph"/>
              <w:spacing w:before="154"/>
              <w:ind w:left="230"/>
              <w:rPr>
                <w:sz w:val="20"/>
                <w:szCs w:val="20"/>
              </w:rPr>
            </w:pPr>
            <w:permStart w:id="271394795" w:edGrp="everyone"/>
            <w:r w:rsidRPr="00705688">
              <w:rPr>
                <w:sz w:val="20"/>
                <w:szCs w:val="20"/>
              </w:rPr>
              <w:t>-----</w:t>
            </w:r>
            <w:permEnd w:id="271394795"/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15B45A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4B49F42" w14:textId="77777777" w:rsidR="00276775" w:rsidRPr="00705688" w:rsidRDefault="00276775" w:rsidP="007057F7">
            <w:pPr>
              <w:pStyle w:val="TableParagraph"/>
              <w:spacing w:before="154"/>
              <w:ind w:left="228"/>
              <w:rPr>
                <w:sz w:val="20"/>
                <w:szCs w:val="20"/>
              </w:rPr>
            </w:pPr>
            <w:permStart w:id="1466661841" w:edGrp="everyone"/>
            <w:r w:rsidRPr="00705688">
              <w:rPr>
                <w:sz w:val="20"/>
                <w:szCs w:val="20"/>
              </w:rPr>
              <w:t>----</w:t>
            </w:r>
            <w:permEnd w:id="1466661841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4E9A85" w14:textId="77777777" w:rsidR="00276775" w:rsidRPr="00705688" w:rsidRDefault="00276775" w:rsidP="007057F7">
            <w:pPr>
              <w:pStyle w:val="TableParagraph"/>
              <w:rPr>
                <w:rFonts w:eastAsia="Times New Roman" w:cs="Times New Roman"/>
                <w:b/>
                <w:bCs/>
                <w:sz w:val="20"/>
                <w:szCs w:val="20"/>
                <w:lang w:val="ka-GE"/>
              </w:rPr>
            </w:pPr>
          </w:p>
          <w:p w14:paraId="628A973D" w14:textId="77777777" w:rsidR="00276775" w:rsidRPr="00705688" w:rsidRDefault="00276775" w:rsidP="007057F7">
            <w:pPr>
              <w:pStyle w:val="TableParagraph"/>
              <w:spacing w:before="154"/>
              <w:ind w:left="395"/>
              <w:rPr>
                <w:sz w:val="20"/>
                <w:szCs w:val="20"/>
              </w:rPr>
            </w:pPr>
            <w:permStart w:id="1264657084" w:edGrp="everyone"/>
            <w:r w:rsidRPr="00705688">
              <w:rPr>
                <w:sz w:val="20"/>
                <w:szCs w:val="20"/>
              </w:rPr>
              <w:t>-----</w:t>
            </w:r>
            <w:permEnd w:id="1264657084"/>
          </w:p>
        </w:tc>
        <w:tc>
          <w:tcPr>
            <w:tcW w:w="1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D8DE78" w14:textId="77777777" w:rsidR="00276775" w:rsidRPr="00705688" w:rsidRDefault="00276775" w:rsidP="007057F7">
            <w:pPr>
              <w:pStyle w:val="TableParagraph"/>
              <w:spacing w:before="3"/>
              <w:ind w:left="119" w:right="124"/>
              <w:jc w:val="center"/>
              <w:rPr>
                <w:sz w:val="20"/>
                <w:szCs w:val="20"/>
                <w:lang w:val="ka-GE"/>
              </w:rPr>
            </w:pP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ავტოგასამართ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ადგურებ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თანდართული</w:t>
            </w:r>
            <w:r w:rsidRPr="00705688">
              <w:rPr>
                <w:b/>
                <w:bCs/>
                <w:i/>
                <w:w w:val="99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სიის</w:t>
            </w:r>
            <w:r w:rsidRPr="00705688">
              <w:rPr>
                <w:b/>
                <w:bCs/>
                <w:i/>
                <w:spacing w:val="-3"/>
                <w:sz w:val="20"/>
                <w:szCs w:val="20"/>
                <w:lang w:val="ka-GE"/>
              </w:rPr>
              <w:t xml:space="preserve"> </w:t>
            </w:r>
            <w:r w:rsidRPr="00705688">
              <w:rPr>
                <w:b/>
                <w:bCs/>
                <w:i/>
                <w:sz w:val="20"/>
                <w:szCs w:val="20"/>
                <w:lang w:val="ka-GE"/>
              </w:rPr>
              <w:t>მიხედვით</w:t>
            </w:r>
          </w:p>
        </w:tc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DB8B9F" w14:textId="4E1D96FE" w:rsidR="00276775" w:rsidRPr="00705688" w:rsidRDefault="00276775" w:rsidP="007057F7">
            <w:pPr>
              <w:pStyle w:val="TableParagraph"/>
              <w:spacing w:before="3"/>
              <w:ind w:left="172"/>
              <w:rPr>
                <w:sz w:val="20"/>
                <w:szCs w:val="20"/>
                <w:lang w:val="ka-GE"/>
              </w:rPr>
            </w:pPr>
            <w:r w:rsidRPr="00F850D3">
              <w:rPr>
                <w:sz w:val="20"/>
                <w:szCs w:val="20"/>
                <w:lang w:val="ka-GE"/>
              </w:rPr>
              <w:t>(არაუადრეს</w:t>
            </w:r>
            <w:r>
              <w:rPr>
                <w:sz w:val="20"/>
                <w:szCs w:val="20"/>
                <w:lang w:val="ka-GE"/>
              </w:rPr>
              <w:t xml:space="preserve"> 2026</w:t>
            </w:r>
            <w:r w:rsidRPr="00F850D3">
              <w:rPr>
                <w:sz w:val="20"/>
                <w:szCs w:val="20"/>
                <w:lang w:val="ka-GE"/>
              </w:rPr>
              <w:t xml:space="preserve"> წლის 1 იანვრიდან  არაუგვიანეს 202</w:t>
            </w:r>
            <w:r>
              <w:rPr>
                <w:sz w:val="20"/>
                <w:szCs w:val="20"/>
                <w:lang w:val="ka-GE"/>
              </w:rPr>
              <w:t>6</w:t>
            </w:r>
            <w:r w:rsidRPr="00F850D3">
              <w:rPr>
                <w:sz w:val="20"/>
                <w:szCs w:val="20"/>
                <w:lang w:val="ka-GE"/>
              </w:rPr>
              <w:t xml:space="preserve"> წლის 31 დეკემბრისა)</w:t>
            </w:r>
          </w:p>
        </w:tc>
      </w:tr>
    </w:tbl>
    <w:p w14:paraId="1435BF82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4A978FEA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402B50C3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42B1CFF4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tbl>
      <w:tblPr>
        <w:tblpPr w:leftFromText="180" w:rightFromText="180" w:vertAnchor="text" w:horzAnchor="margin" w:tblpY="152"/>
        <w:tblW w:w="10998" w:type="dxa"/>
        <w:tblLayout w:type="fixed"/>
        <w:tblLook w:val="0000" w:firstRow="0" w:lastRow="0" w:firstColumn="0" w:lastColumn="0" w:noHBand="0" w:noVBand="0"/>
      </w:tblPr>
      <w:tblGrid>
        <w:gridCol w:w="5778"/>
        <w:gridCol w:w="5220"/>
      </w:tblGrid>
      <w:tr w:rsidR="004D3014" w:rsidRPr="00705688" w14:paraId="4836F757" w14:textId="77777777" w:rsidTr="007F1995">
        <w:trPr>
          <w:trHeight w:val="80"/>
        </w:trPr>
        <w:tc>
          <w:tcPr>
            <w:tcW w:w="5778" w:type="dxa"/>
          </w:tcPr>
          <w:p w14:paraId="7A403D16" w14:textId="77777777" w:rsidR="004D3014" w:rsidRPr="00705688" w:rsidRDefault="004D3014" w:rsidP="007F1995">
            <w:pPr>
              <w:pStyle w:val="WW-Default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>შემსყიდველი</w:t>
            </w:r>
          </w:p>
          <w:p w14:paraId="0D746FE1" w14:textId="77777777" w:rsidR="004D3014" w:rsidRPr="00705688" w:rsidRDefault="004D3014" w:rsidP="007F1995">
            <w:pPr>
              <w:pStyle w:val="WW-Default"/>
              <w:jc w:val="center"/>
              <w:rPr>
                <w:rFonts w:eastAsia="PMingLiU" w:cs="LitNusx"/>
                <w:color w:val="000000" w:themeColor="text1"/>
                <w:sz w:val="18"/>
                <w:szCs w:val="18"/>
                <w:lang w:val="de-LI"/>
              </w:rPr>
            </w:pPr>
          </w:p>
          <w:p w14:paraId="46F4BA05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/>
                <w:color w:val="000000" w:themeColor="text1"/>
                <w:sz w:val="18"/>
                <w:szCs w:val="18"/>
                <w:lang w:val="ka-GE"/>
              </w:rPr>
              <w:t>დასახელება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:</w:t>
            </w:r>
            <w:permStart w:id="20591662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_________</w:t>
            </w:r>
            <w:permEnd w:id="205916623"/>
          </w:p>
          <w:p w14:paraId="35911CE5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მისამართ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permStart w:id="122515646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 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permEnd w:id="1225156463"/>
          </w:p>
          <w:p w14:paraId="1B0E572F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/კ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 xml:space="preserve">: </w:t>
            </w:r>
            <w:permStart w:id="1862165833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</w:t>
            </w:r>
            <w:permEnd w:id="1862165833"/>
          </w:p>
          <w:p w14:paraId="10335F53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საბანკო რეკვიზიტებ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de-LI"/>
              </w:rPr>
              <w:t>: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permStart w:id="1461548692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________</w:t>
            </w:r>
            <w:permEnd w:id="1461548692"/>
          </w:p>
          <w:p w14:paraId="1DDC9DF0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ბანკის კოდ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: </w:t>
            </w:r>
            <w:permStart w:id="1045302066" w:edGrp="everyone"/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1045302066"/>
          </w:p>
          <w:p w14:paraId="33A3CF2A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ანგარიშის ნომერი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>:</w:t>
            </w:r>
            <w:permStart w:id="666910334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666910334"/>
          </w:p>
          <w:p w14:paraId="2E4F42F8" w14:textId="77777777" w:rsidR="004D3014" w:rsidRPr="00A174A4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ka-GE"/>
              </w:rPr>
              <w:t>ტელ</w:t>
            </w:r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>:</w:t>
            </w:r>
            <w:permStart w:id="445328153" w:edGrp="everyone"/>
            <w:r w:rsidRPr="00A174A4"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  <w:t xml:space="preserve"> 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</w:t>
            </w:r>
            <w:r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________________</w:t>
            </w:r>
            <w:r w:rsidRPr="00A174A4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t>_</w:t>
            </w:r>
            <w:permEnd w:id="445328153"/>
          </w:p>
          <w:p w14:paraId="31C8ED3A" w14:textId="77777777" w:rsidR="004D3014" w:rsidRPr="00705688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04418857" w14:textId="77777777" w:rsidR="004D3014" w:rsidRPr="00705688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</w:p>
          <w:p w14:paraId="611822E8" w14:textId="77777777" w:rsidR="004D3014" w:rsidRPr="00705688" w:rsidRDefault="004D3014" w:rsidP="007F1995">
            <w:pPr>
              <w:pStyle w:val="WW-Default"/>
              <w:spacing w:line="276" w:lineRule="auto"/>
              <w:rPr>
                <w:rFonts w:eastAsia="PMingLiU" w:cstheme="minorHAnsi"/>
                <w:color w:val="000000" w:themeColor="text1"/>
                <w:sz w:val="18"/>
                <w:szCs w:val="18"/>
                <w:lang w:val="fi-FI"/>
              </w:rPr>
            </w:pP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begin">
                <w:ffData>
                  <w:name w:val=""/>
                  <w:enabled/>
                  <w:calcOnExit w:val="0"/>
                  <w:textInput>
                    <w:default w:val="ხელმძღვანელი პირი"/>
                  </w:textInput>
                </w:ffData>
              </w:fldCha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instrText xml:space="preserve"> FORMTEXT </w:instrTex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separate"/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ხელმძღვანელი</w:t>
            </w:r>
            <w:r w:rsidRPr="00705688">
              <w:rPr>
                <w:rFonts w:cstheme="minorHAnsi"/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 xml:space="preserve"> </w:t>
            </w:r>
            <w:r w:rsidRPr="00705688">
              <w:rPr>
                <w:b/>
                <w:bCs/>
                <w:noProof/>
                <w:color w:val="000000" w:themeColor="text1"/>
                <w:sz w:val="18"/>
                <w:szCs w:val="18"/>
                <w:lang w:val="ka-GE"/>
              </w:rPr>
              <w:t>პირი</w:t>
            </w:r>
            <w:r w:rsidRPr="00705688">
              <w:rPr>
                <w:rFonts w:cstheme="minorHAnsi"/>
                <w:b/>
                <w:bCs/>
                <w:color w:val="000000" w:themeColor="text1"/>
                <w:sz w:val="18"/>
                <w:szCs w:val="18"/>
                <w:lang w:val="ka-GE"/>
              </w:rPr>
              <w:fldChar w:fldCharType="end"/>
            </w:r>
          </w:p>
          <w:p w14:paraId="76000C0C" w14:textId="77777777" w:rsidR="004D3014" w:rsidRPr="00705688" w:rsidRDefault="004D3014" w:rsidP="007F1995">
            <w:pPr>
              <w:pStyle w:val="WW-Default"/>
              <w:rPr>
                <w:rFonts w:eastAsia="PMingLiU" w:cs="LitNusx"/>
                <w:color w:val="000000" w:themeColor="text1"/>
                <w:sz w:val="18"/>
                <w:szCs w:val="18"/>
              </w:rPr>
            </w:pPr>
            <w:permStart w:id="1088714504" w:edGrp="everyone"/>
            <w:r>
              <w:rPr>
                <w:rFonts w:eastAsia="PMingLiU" w:cs="LitNusx"/>
                <w:color w:val="000000" w:themeColor="text1"/>
                <w:sz w:val="18"/>
                <w:szCs w:val="18"/>
              </w:rPr>
              <w:t>____________________________</w:t>
            </w:r>
            <w:permEnd w:id="1088714504"/>
          </w:p>
        </w:tc>
        <w:tc>
          <w:tcPr>
            <w:tcW w:w="5220" w:type="dxa"/>
          </w:tcPr>
          <w:p w14:paraId="7ADB2C88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</w:pP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18"/>
                <w:szCs w:val="18"/>
                <w:lang w:val="ka-GE"/>
              </w:rPr>
              <w:t xml:space="preserve">                       </w:t>
            </w:r>
            <w:r w:rsidRPr="00705688">
              <w:rPr>
                <w:rFonts w:cs="AcadNusx"/>
                <w:b/>
                <w:bCs/>
                <w:i/>
                <w:iCs/>
                <w:color w:val="000000" w:themeColor="text1"/>
                <w:sz w:val="22"/>
                <w:szCs w:val="18"/>
                <w:lang w:val="ka-GE"/>
              </w:rPr>
              <w:t xml:space="preserve">  მიმწოდებელი</w:t>
            </w:r>
          </w:p>
          <w:p w14:paraId="45484721" w14:textId="77777777" w:rsidR="004D3014" w:rsidRPr="00705688" w:rsidRDefault="004D3014" w:rsidP="007F1995">
            <w:pPr>
              <w:pStyle w:val="WW-Default"/>
              <w:ind w:left="177"/>
              <w:jc w:val="center"/>
              <w:rPr>
                <w:color w:val="000000" w:themeColor="text1"/>
                <w:sz w:val="18"/>
                <w:szCs w:val="18"/>
                <w:lang w:val="ka-GE"/>
              </w:rPr>
            </w:pPr>
          </w:p>
          <w:p w14:paraId="00DDA238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</w:t>
            </w: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>შპს „სოკარ ჯორჯია პეტროლეუმი“</w:t>
            </w:r>
          </w:p>
          <w:p w14:paraId="51A50107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მის.: ქ.თბილისი, 300 არაგველის 24</w:t>
            </w:r>
          </w:p>
          <w:p w14:paraId="42255CB6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იდენტიფიკაცო კოდი:202352514 </w:t>
            </w:r>
          </w:p>
          <w:p w14:paraId="2E627807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საბანკო რეკვიზიტები: სს „საქართველოს ბანკი“</w:t>
            </w:r>
          </w:p>
          <w:p w14:paraId="12A36A14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ბანკის კოდი: BAGAGE22 </w:t>
            </w:r>
          </w:p>
          <w:p w14:paraId="22294A53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ანგარიშის ნომერი: GE02BG0000000233446600</w:t>
            </w:r>
          </w:p>
          <w:p w14:paraId="25150974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ტელ.: 249 97 57</w:t>
            </w:r>
          </w:p>
          <w:p w14:paraId="33185C91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</w:rPr>
            </w:pPr>
          </w:p>
          <w:p w14:paraId="48A3EDB5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53E31A16" w14:textId="77777777" w:rsidR="004D3014" w:rsidRPr="002E3F9A" w:rsidRDefault="004D3014" w:rsidP="007F1995">
            <w:pPr>
              <w:ind w:left="177"/>
              <w:rPr>
                <w:bCs/>
                <w:color w:val="000000" w:themeColor="text1"/>
                <w:sz w:val="18"/>
                <w:szCs w:val="18"/>
                <w:lang w:val="ka-GE"/>
              </w:rPr>
            </w:pPr>
            <w:r w:rsidRPr="002E3F9A">
              <w:rPr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მინდობილი პირი</w:t>
            </w:r>
          </w:p>
          <w:p w14:paraId="4A6C95F5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</w:rPr>
            </w:pPr>
            <w:r w:rsidRPr="002E3F9A">
              <w:rPr>
                <w:rFonts w:eastAsia="Times New Roman"/>
                <w:b/>
                <w:bCs/>
                <w:color w:val="000000" w:themeColor="text1"/>
                <w:sz w:val="18"/>
                <w:szCs w:val="18"/>
                <w:lang w:val="ka-GE"/>
              </w:rPr>
              <w:t xml:space="preserve">                   დავით თეთვაძე</w:t>
            </w:r>
            <w:r w:rsidRPr="00705688">
              <w:rPr>
                <w:rFonts w:eastAsia="Times New Roman"/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</w:p>
          <w:p w14:paraId="42C1BB49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1D3AACD9" w14:textId="77777777" w:rsidR="004D3014" w:rsidRPr="00705688" w:rsidRDefault="004D3014" w:rsidP="007F1995">
            <w:pPr>
              <w:pStyle w:val="WW-Default"/>
              <w:ind w:left="177"/>
              <w:rPr>
                <w:rFonts w:cs="AcadNusx"/>
                <w:b/>
                <w:bCs/>
                <w:color w:val="000000" w:themeColor="text1"/>
                <w:sz w:val="18"/>
                <w:szCs w:val="18"/>
                <w:lang w:val="ka-GE"/>
              </w:rPr>
            </w:pPr>
          </w:p>
          <w:p w14:paraId="6F05C5B0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B7DEE5E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392E68B0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472E7ED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7384D96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160528D8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EFCA688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1D8D94DD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B949383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DEBEF64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F4BB143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65DC1A66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47EDAAB3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3BA613C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2030E3DC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EA23715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0027D109" w14:textId="77777777" w:rsidR="004D3014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  <w:p w14:paraId="527406D5" w14:textId="77777777" w:rsidR="004D3014" w:rsidRPr="00705688" w:rsidRDefault="004D3014" w:rsidP="007F1995">
            <w:pPr>
              <w:ind w:left="177"/>
              <w:rPr>
                <w:rFonts w:eastAsia="PMingLiU" w:cs="LitNusx"/>
                <w:color w:val="000000" w:themeColor="text1"/>
                <w:sz w:val="18"/>
                <w:szCs w:val="18"/>
                <w:lang w:val="ka-GE"/>
              </w:rPr>
            </w:pPr>
          </w:p>
        </w:tc>
      </w:tr>
    </w:tbl>
    <w:p w14:paraId="67347E3B" w14:textId="77777777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5F0E1B8D" w14:textId="57B99F23" w:rsidR="00276775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  <w:r w:rsidRPr="00705688">
        <w:rPr>
          <w:b/>
          <w:sz w:val="20"/>
          <w:szCs w:val="20"/>
          <w:lang w:val="ka-GE"/>
        </w:rPr>
        <w:t>დანართი №2</w:t>
      </w:r>
    </w:p>
    <w:p w14:paraId="3B43D05B" w14:textId="77777777" w:rsidR="00276775" w:rsidRPr="00705688" w:rsidRDefault="00276775" w:rsidP="00276775">
      <w:pPr>
        <w:spacing w:after="160"/>
        <w:ind w:left="90"/>
        <w:jc w:val="right"/>
        <w:rPr>
          <w:b/>
          <w:sz w:val="20"/>
          <w:szCs w:val="20"/>
          <w:lang w:val="ka-GE"/>
        </w:rPr>
      </w:pPr>
    </w:p>
    <w:p w14:paraId="339D0E9F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r w:rsidRPr="00705688">
        <w:rPr>
          <w:sz w:val="20"/>
          <w:szCs w:val="20"/>
          <w:lang w:val="ka-GE"/>
        </w:rPr>
        <w:t>ავტომანქანების მონაცემები და საწვავის ლიმიტები (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, კომუნიკაციის ნებისმიერი საშუალების გამოყენებით და არ საჭიროებს ხელშეკრულებაში ცვლილების შეტანას)</w:t>
      </w:r>
    </w:p>
    <w:p w14:paraId="2B46C241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</w:p>
    <w:p w14:paraId="5496FEF2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permStart w:id="1887512894" w:edGrp="everyone"/>
      <w:r>
        <w:rPr>
          <w:sz w:val="20"/>
          <w:szCs w:val="20"/>
          <w:lang w:val="ka-GE"/>
        </w:rPr>
        <w:t>----------------</w:t>
      </w:r>
      <w:bookmarkStart w:id="0" w:name="_GoBack"/>
      <w:bookmarkEnd w:id="0"/>
      <w:r>
        <w:rPr>
          <w:sz w:val="20"/>
          <w:szCs w:val="20"/>
          <w:lang w:val="ka-GE"/>
        </w:rPr>
        <w:t>----------</w:t>
      </w:r>
    </w:p>
    <w:p w14:paraId="3FBF60C2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------</w:t>
      </w:r>
    </w:p>
    <w:p w14:paraId="2BEFB9F6" w14:textId="77777777" w:rsidR="00276775" w:rsidRDefault="00276775" w:rsidP="00276775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--------------------------</w:t>
      </w:r>
    </w:p>
    <w:permEnd w:id="1887512894"/>
    <w:p w14:paraId="26BDD0C9" w14:textId="77777777" w:rsidR="00276775" w:rsidRDefault="00276775" w:rsidP="00276775">
      <w:pPr>
        <w:pStyle w:val="BodyText"/>
        <w:spacing w:after="200"/>
        <w:ind w:left="0"/>
        <w:rPr>
          <w:rFonts w:cstheme="minorHAnsi"/>
          <w:b/>
        </w:rPr>
      </w:pPr>
    </w:p>
    <w:p w14:paraId="73678413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4E0B5ED5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6D2BB20A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B3DC85B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D5FDAB2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125A2A1B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3C6B1E28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2501CBA6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6714D8D6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237936C8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7279B11F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5392841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440DF551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31839D62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37E1F42A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05158102" w14:textId="10BDB184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584FD53E" w14:textId="77777777" w:rsidR="002E3F9A" w:rsidRDefault="002E3F9A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7BDB4F51" w14:textId="77777777" w:rsidR="00861E31" w:rsidRDefault="00861E31" w:rsidP="00276775">
      <w:pPr>
        <w:pStyle w:val="BodyText"/>
        <w:spacing w:before="100" w:beforeAutospacing="1" w:after="100" w:afterAutospacing="1"/>
        <w:ind w:left="0"/>
        <w:rPr>
          <w:rFonts w:asciiTheme="minorHAnsi" w:hAnsiTheme="minorHAnsi" w:cstheme="minorHAnsi"/>
          <w:b/>
          <w:spacing w:val="-1"/>
        </w:rPr>
      </w:pPr>
    </w:p>
    <w:p w14:paraId="29B5938E" w14:textId="77777777" w:rsidR="00861E31" w:rsidRDefault="00861E31" w:rsidP="002E3F9A">
      <w:pPr>
        <w:pStyle w:val="BodyText"/>
        <w:spacing w:before="100" w:beforeAutospacing="1" w:after="100" w:afterAutospacing="1"/>
        <w:ind w:left="0"/>
        <w:jc w:val="right"/>
        <w:rPr>
          <w:rFonts w:asciiTheme="minorHAnsi" w:hAnsiTheme="minorHAnsi" w:cstheme="minorHAnsi"/>
          <w:b/>
          <w:spacing w:val="-1"/>
          <w:lang w:val="ru-RU"/>
        </w:rPr>
      </w:pPr>
      <w:r>
        <w:rPr>
          <w:rFonts w:asciiTheme="minorHAnsi" w:hAnsiTheme="minorHAnsi" w:cstheme="minorHAnsi"/>
          <w:b/>
          <w:spacing w:val="-1"/>
          <w:lang w:val="ka-GE"/>
        </w:rPr>
        <w:t xml:space="preserve">დანართი </w:t>
      </w:r>
      <w:r>
        <w:rPr>
          <w:rFonts w:asciiTheme="minorHAnsi" w:hAnsiTheme="minorHAnsi" w:cstheme="minorHAnsi"/>
          <w:b/>
          <w:spacing w:val="-1"/>
          <w:lang w:val="ru-RU"/>
        </w:rPr>
        <w:t>№ 3</w:t>
      </w:r>
    </w:p>
    <w:p w14:paraId="35EA7731" w14:textId="77777777" w:rsidR="00861E31" w:rsidRPr="0049055A" w:rsidRDefault="00861E31" w:rsidP="00861E31">
      <w:pPr>
        <w:spacing w:after="160"/>
        <w:ind w:left="90"/>
        <w:jc w:val="center"/>
        <w:rPr>
          <w:b/>
          <w:szCs w:val="20"/>
          <w:lang w:val="ka-GE"/>
        </w:rPr>
      </w:pPr>
      <w:r w:rsidRPr="0049055A">
        <w:rPr>
          <w:b/>
          <w:szCs w:val="20"/>
          <w:lang w:val="ka-GE"/>
        </w:rPr>
        <w:t>შპს ,,სოკარ ჯორჯია პეტროლეუმი’’</w:t>
      </w:r>
    </w:p>
    <w:p w14:paraId="7EEB6D03" w14:textId="77777777" w:rsidR="00861E31" w:rsidRDefault="00861E31" w:rsidP="00861E31">
      <w:pPr>
        <w:spacing w:after="160"/>
        <w:ind w:left="90"/>
        <w:jc w:val="center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ვტოგასამართი სადგურები :</w:t>
      </w:r>
    </w:p>
    <w:p w14:paraId="28C2009B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ჯვენა სანაპირო :</w:t>
      </w:r>
    </w:p>
    <w:p w14:paraId="359DFF2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ფორტუნ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ვაკე-საბურთალო / აღმაშენებლის ხეივანი 13 კმ;</w:t>
      </w:r>
    </w:p>
    <w:p w14:paraId="0952EBB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ოტანიკ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იდუბე ვაკე-საბურთალო / საქართველოს სამხედრო გზა ბოტანიკის ინსტ.მოპ;</w:t>
      </w:r>
    </w:p>
    <w:p w14:paraId="4D289B5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ელიაშვილ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დიდუბე-ჩუღურეთი / ბელიაშვილის ქ. მიონის მიმდ. ტერ;</w:t>
      </w:r>
    </w:p>
    <w:p w14:paraId="29DB979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თამარაშვი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ვაკე-საბურთალო / თამარაშვილის 12;</w:t>
      </w:r>
    </w:p>
    <w:p w14:paraId="68527C66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ბურთა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საბურთალოს რაიონი / საბურთალოს ქ. 18;</w:t>
      </w:r>
    </w:p>
    <w:p w14:paraId="3F7B566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ნაპირო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საბურთალოს რაიონი / მტკვრის მარჯვენა სანაპირო ;</w:t>
      </w:r>
    </w:p>
    <w:p w14:paraId="79ADB4B5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ლი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/ გულიას 12;</w:t>
      </w:r>
    </w:p>
    <w:p w14:paraId="17FA6C0F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ავთარაძე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ვაკე-საბურთალო / ქავთარაძის 19</w:t>
      </w:r>
    </w:p>
    <w:p w14:paraId="7D1028ED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.თბილისი, მტკვრის მარცხენა სანაპირო :</w:t>
      </w:r>
    </w:p>
    <w:p w14:paraId="6FFF161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ლი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ისანი-სამგორი / კახეთის გზატკეცილი</w:t>
      </w:r>
    </w:p>
    <w:p w14:paraId="280046D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ეროპორტ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ისანი-სამგორი / კახეთის გზატკეცილი #44762 ს/ნ;</w:t>
      </w:r>
    </w:p>
    <w:p w14:paraId="2DAAFDD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დიდუბე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თბილისი დიდუბე-ჩუღურეთი / მტკვრის მარცხენა სანაპირო გუდაუთის ქ. კვეთაზე;</w:t>
      </w:r>
    </w:p>
    <w:p w14:paraId="13D85F5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ალიგატორ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თბილისი ისანი-სამგორი / რიტუალების სასახლის მიმდ.;</w:t>
      </w:r>
    </w:p>
    <w:p w14:paraId="6ECD943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რამიშვილ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გლდანი-ნაძალადევი / გურამიშვილის გამზ. 84;</w:t>
      </w:r>
    </w:p>
    <w:p w14:paraId="5FBB1FF9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ურამიშვილი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 გლდანი-ნაძალადევი / გურამიშვილის გამზ.N15</w:t>
      </w:r>
      <w:r>
        <w:rPr>
          <w:sz w:val="20"/>
          <w:szCs w:val="20"/>
          <w:lang w:val="ka-GE"/>
        </w:rPr>
        <w:t xml:space="preserve"> </w:t>
      </w:r>
      <w:r w:rsidRPr="00490E7F">
        <w:rPr>
          <w:sz w:val="20"/>
          <w:szCs w:val="20"/>
          <w:lang w:val="ka-GE"/>
        </w:rPr>
        <w:t>(01.12.09.021/114);</w:t>
      </w:r>
    </w:p>
    <w:p w14:paraId="28C67D2F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თბილისის ზღვ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გლდანი-ნაძალადევი / თბილისის ზღვა 01.12.21.001.108;</w:t>
      </w:r>
    </w:p>
    <w:p w14:paraId="61BD32D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ნაპირო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 გლდანი-ნაძალადევი / ქსნის ქ. (არ მისული დიდუბის ხიდთან);</w:t>
      </w:r>
    </w:p>
    <w:p w14:paraId="32552A5E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ეშელიძე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ს გლდანის რაიონი / სარაჯიშვილის ქ.;</w:t>
      </w:r>
    </w:p>
    <w:p w14:paraId="0847291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ეშელიძე 2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თბილისის გლდანის რაიონი / თ.შეშელიძის 34;</w:t>
      </w:r>
    </w:p>
    <w:p w14:paraId="2CFF77F9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ვემო ქართლი :</w:t>
      </w:r>
    </w:p>
    <w:p w14:paraId="5FAA5C87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„რუსთავი კომპლექსი 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თბილისი, წითელი ხიდის გზატკეცილი მე-19 კმ;</w:t>
      </w:r>
    </w:p>
    <w:p w14:paraId="25AC956A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არდაბ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გარდაბანი, აღმაშენებელის ქ. თბილსრესის მოედნის მ/ტ</w:t>
      </w:r>
    </w:p>
    <w:p w14:paraId="68ECCC56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რუსთავი ცენტ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რუსთავი, შარტავას გამზირი;</w:t>
      </w:r>
    </w:p>
    <w:p w14:paraId="5F67EE5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ბოლნის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ბოლნისის რ-ნი, ქალაქი ბოლნისი;</w:t>
      </w:r>
    </w:p>
    <w:p w14:paraId="3130279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“დმანი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მანისის რ-ნი, შემოსასვლელი მონუმენტის მიმდებარე ;</w:t>
      </w:r>
    </w:p>
    <w:p w14:paraId="1F6AF850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რნეუ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მარნეული ქუჩა რუსთაველი;</w:t>
      </w:r>
    </w:p>
    <w:p w14:paraId="65C4DA98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შულავე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მარნეული, ქვემო სარალი;</w:t>
      </w:r>
    </w:p>
    <w:p w14:paraId="4C02E8A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დახლ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მარნეულის რაიონი, სადახლო;</w:t>
      </w:r>
    </w:p>
    <w:p w14:paraId="26A392E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რტყოფი-თბ. შემოვლით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გარდაბანი, სოფელი მარტყოფი;</w:t>
      </w:r>
    </w:p>
    <w:p w14:paraId="6C467729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კახეთი :</w:t>
      </w:r>
    </w:p>
    <w:p w14:paraId="66564D4A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ჩალაუბ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ოფ.ჩალაუბანი;</w:t>
      </w:r>
    </w:p>
    <w:p w14:paraId="17DFF138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ყვარე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ყვარელი;</w:t>
      </w:r>
    </w:p>
    <w:p w14:paraId="0535A2F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აგარეჯ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კახეთის გზატ.N14;</w:t>
      </w:r>
    </w:p>
    <w:p w14:paraId="75B9013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გომბო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ვარდისუბანი (გომბორის მიმართ);</w:t>
      </w:r>
    </w:p>
    <w:p w14:paraId="556FA87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კაბა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სოფ.კაბალი და სოფ.დონას კვეთა;</w:t>
      </w:r>
    </w:p>
    <w:p w14:paraId="379FAEA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ხმეტ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რუსთაველის ქუჩა;</w:t>
      </w:r>
    </w:p>
    <w:p w14:paraId="03FB53EC" w14:textId="77777777" w:rsidR="00861E31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დედოფლისწყარ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დედოფლისწაროს, რუსთაველის #1;</w:t>
      </w:r>
    </w:p>
    <w:p w14:paraId="5BCF3AC2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რაჭა-იმერეთი:</w:t>
      </w:r>
    </w:p>
    <w:p w14:paraId="380DFCE5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“ზესტაფო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ზესტაფონი, სტაროსელსკი #16;</w:t>
      </w:r>
    </w:p>
    <w:p w14:paraId="0BAB9D8F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იან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ამტრედიის რ/ნი სოფ.იანეთი;</w:t>
      </w:r>
    </w:p>
    <w:p w14:paraId="51C82B8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უთაის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.ქუთაისი. ფხაკაძის #16;</w:t>
      </w:r>
    </w:p>
    <w:p w14:paraId="073B8755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ნიკე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უთაისი, ნიკეას #8;</w:t>
      </w:r>
    </w:p>
    <w:p w14:paraId="11C389D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ტყიბულ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ტყიბული, ტყვარჩელის #17;</w:t>
      </w:r>
    </w:p>
    <w:p w14:paraId="158AEAC6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ამბროლაური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 xml:space="preserve"> - ამბროლაური, ვაჟა ფშაველას ქუჩა;</w:t>
      </w:r>
    </w:p>
    <w:p w14:paraId="0D5D6B39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,,ჭიათურა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ჭიათურა, აბაშიძის #15 ;</w:t>
      </w:r>
    </w:p>
    <w:p w14:paraId="53E7338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დაფნა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ამტრედიის რ/ნი სოფ.დაფნარი;</w:t>
      </w:r>
    </w:p>
    <w:p w14:paraId="67AFFF34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აჭარა:</w:t>
      </w:r>
    </w:p>
    <w:p w14:paraId="65DE6D31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არცხან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ათუმი, თამარ მეფის გამზირი;</w:t>
      </w:r>
    </w:p>
    <w:p w14:paraId="210FE1F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ონიო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გონიო, ანდრია პირველწოდებულის ქ 8 ;</w:t>
      </w:r>
    </w:p>
    <w:p w14:paraId="795BBF07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მაკდონალდ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ათუმი, მაკდონალდსი, ხიმშიაშვილის ქ;</w:t>
      </w:r>
    </w:p>
    <w:p w14:paraId="4FBC5FA3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ქედ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ედა, ცხემნა;</w:t>
      </w:r>
    </w:p>
    <w:p w14:paraId="08ADBFDE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ხელვაჩა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ხელვაჩაური ,ფრიდონ ხალვაშის გამზ. 144;</w:t>
      </w:r>
    </w:p>
    <w:p w14:paraId="0CA65E59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ნგისა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.ბათუმი, ანგისას დასახლება;</w:t>
      </w:r>
    </w:p>
    <w:p w14:paraId="657E46B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ქობულ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ობულეთი რუსთაველის ქ 109</w:t>
      </w:r>
    </w:p>
    <w:p w14:paraId="386C824C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ქართლი-ახალციხე:</w:t>
      </w:r>
    </w:p>
    <w:p w14:paraId="35CF7BF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გო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ცხინვალის გზატკეცილი N8;</w:t>
      </w:r>
    </w:p>
    <w:p w14:paraId="73D2C0B0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ხაშ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ხაშური, იმერეთის ქ. N36;</w:t>
      </w:r>
    </w:p>
    <w:p w14:paraId="77370E9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 „ურბნის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ქარელის რ. სოფ. ურბნისი;</w:t>
      </w:r>
    </w:p>
    <w:p w14:paraId="16383517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ახალციხე</w:t>
      </w:r>
      <w:r w:rsidRPr="00490E7F">
        <w:rPr>
          <w:rFonts w:cs="Calibri"/>
          <w:sz w:val="20"/>
          <w:szCs w:val="20"/>
          <w:lang w:val="ka-GE"/>
        </w:rPr>
        <w:t>’’</w:t>
      </w:r>
      <w:r w:rsidRPr="00490E7F">
        <w:rPr>
          <w:sz w:val="20"/>
          <w:szCs w:val="20"/>
          <w:lang w:val="ka-GE"/>
        </w:rPr>
        <w:t>- აბასტუმანის გზატკეცილი;</w:t>
      </w:r>
    </w:p>
    <w:p w14:paraId="055972AC" w14:textId="77777777" w:rsidR="00861E31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ბაკურიან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ბორჯომის ქ. N55</w:t>
      </w:r>
    </w:p>
    <w:p w14:paraId="5390F69E" w14:textId="77777777" w:rsidR="00861E31" w:rsidRPr="000342CC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0342CC">
        <w:rPr>
          <w:sz w:val="20"/>
          <w:szCs w:val="20"/>
          <w:lang w:val="ka-GE"/>
        </w:rPr>
        <w:t>,,ბორჯომი’’ - ბორჯომი, დავით აღმაშენებლის. ქ</w:t>
      </w:r>
    </w:p>
    <w:p w14:paraId="7B51E5D5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მცხეთა-მთიანეთი:</w:t>
      </w:r>
    </w:p>
    <w:p w14:paraId="0FEB25C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სტეფანწმინდა - ყაზბეგის რაიონი / დაბა სტეფანწმინდა 740111056</w:t>
      </w:r>
    </w:p>
    <w:p w14:paraId="4B15E20B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გურია-სამეგრელო-სვანეთი:</w:t>
      </w:r>
    </w:p>
    <w:p w14:paraId="218D9F28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ლანჩხუ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ლანჩხუთი, სოფ. გვიმბალაური, აღმაშენებლის ხეივანი</w:t>
      </w:r>
    </w:p>
    <w:p w14:paraId="511F8F3B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ჩოხატაუ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- ჩოხატაური, დუმბაძის </w:t>
      </w:r>
      <w:r w:rsidRPr="00490E7F">
        <w:rPr>
          <w:rFonts w:cs="Calibri"/>
          <w:sz w:val="20"/>
          <w:szCs w:val="20"/>
          <w:lang w:val="ka-GE"/>
        </w:rPr>
        <w:t>№</w:t>
      </w:r>
      <w:r w:rsidRPr="00490E7F">
        <w:rPr>
          <w:sz w:val="20"/>
          <w:szCs w:val="20"/>
          <w:lang w:val="ka-GE"/>
        </w:rPr>
        <w:t>41 ;</w:t>
      </w:r>
    </w:p>
    <w:p w14:paraId="42C6B222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ოზურგეთ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ოზურგეთი, თაყაიშვილის ქუჩა 48;</w:t>
      </w:r>
    </w:p>
    <w:p w14:paraId="5BACAB2D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 xml:space="preserve">„ფოთი 3 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ფოთი, ლარნაკას ქ;</w:t>
      </w:r>
    </w:p>
    <w:p w14:paraId="0A2FBB9C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ზუგდიდ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სოფ . ჭითაწყარი ;</w:t>
      </w:r>
    </w:p>
    <w:p w14:paraId="643D167A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სენაკი 1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 xml:space="preserve"> - ღვინჯილიას ქ # 4 ;</w:t>
      </w:r>
    </w:p>
    <w:p w14:paraId="1694391D" w14:textId="77777777" w:rsidR="00861E31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 w:rsidRPr="00490E7F">
        <w:rPr>
          <w:sz w:val="20"/>
          <w:szCs w:val="20"/>
          <w:lang w:val="ka-GE"/>
        </w:rPr>
        <w:t>„ჯვარი</w:t>
      </w:r>
      <w:r w:rsidRPr="00490E7F">
        <w:rPr>
          <w:rFonts w:cs="Calibri"/>
          <w:sz w:val="20"/>
          <w:szCs w:val="20"/>
          <w:lang w:val="ka-GE"/>
        </w:rPr>
        <w:t>“</w:t>
      </w:r>
      <w:r w:rsidRPr="00490E7F">
        <w:rPr>
          <w:sz w:val="20"/>
          <w:szCs w:val="20"/>
          <w:lang w:val="ka-GE"/>
        </w:rPr>
        <w:t>- წალენჯიხის რაიონი, დაბა ჯვარი, ანდრია პირველწოდებულის #85;</w:t>
      </w:r>
    </w:p>
    <w:p w14:paraId="4F5FCB80" w14:textId="77777777" w:rsidR="00861E31" w:rsidRPr="00490E7F" w:rsidRDefault="00861E31" w:rsidP="00861E31">
      <w:pPr>
        <w:pStyle w:val="ListParagraph"/>
        <w:widowControl/>
        <w:numPr>
          <w:ilvl w:val="0"/>
          <w:numId w:val="1"/>
        </w:numPr>
        <w:autoSpaceDE/>
        <w:autoSpaceDN/>
        <w:spacing w:after="160"/>
        <w:contextualSpacing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 xml:space="preserve">,,მესტია’’- </w:t>
      </w:r>
      <w:r w:rsidRPr="00893D60">
        <w:rPr>
          <w:sz w:val="20"/>
          <w:szCs w:val="20"/>
          <w:lang w:val="ka-GE"/>
        </w:rPr>
        <w:t>დაბა მესტია , ფარჯიანის ქ #25</w:t>
      </w:r>
    </w:p>
    <w:p w14:paraId="290ECFA8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</w:p>
    <w:p w14:paraId="384137EC" w14:textId="77777777" w:rsidR="00861E31" w:rsidRDefault="00861E31" w:rsidP="00861E31">
      <w:pPr>
        <w:spacing w:after="160"/>
        <w:ind w:left="90"/>
        <w:jc w:val="both"/>
        <w:rPr>
          <w:b/>
          <w:sz w:val="20"/>
          <w:szCs w:val="20"/>
          <w:lang w:val="ka-GE"/>
        </w:rPr>
      </w:pPr>
      <w:r>
        <w:rPr>
          <w:b/>
          <w:sz w:val="20"/>
          <w:szCs w:val="20"/>
          <w:lang w:val="ka-GE"/>
        </w:rPr>
        <w:t>ნავთობბაზები :</w:t>
      </w:r>
    </w:p>
    <w:p w14:paraId="390B350C" w14:textId="77777777" w:rsidR="00861E31" w:rsidRDefault="00861E31" w:rsidP="00861E31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  <w:lang w:val="ka-GE"/>
        </w:rPr>
        <w:t>1. ქ.თბილისი, ქიზიყის ქუჩა # 19-21-23 ;</w:t>
      </w:r>
    </w:p>
    <w:p w14:paraId="7DFEDECE" w14:textId="77777777" w:rsidR="00861E31" w:rsidRDefault="00861E31" w:rsidP="00861E31">
      <w:pPr>
        <w:spacing w:after="160"/>
        <w:ind w:left="90"/>
        <w:jc w:val="both"/>
        <w:rPr>
          <w:sz w:val="20"/>
          <w:szCs w:val="20"/>
          <w:lang w:val="ka-GE"/>
        </w:rPr>
      </w:pPr>
      <w:r>
        <w:rPr>
          <w:sz w:val="20"/>
          <w:szCs w:val="20"/>
        </w:rPr>
        <w:t>2</w:t>
      </w:r>
      <w:r>
        <w:rPr>
          <w:sz w:val="20"/>
          <w:szCs w:val="20"/>
          <w:lang w:val="ka-GE"/>
        </w:rPr>
        <w:t>. სამტრედია, ბახტაძის ჩიხი 1, #23</w:t>
      </w:r>
    </w:p>
    <w:p w14:paraId="11B1F160" w14:textId="15BF2554" w:rsidR="006A73EB" w:rsidRPr="00433FE3" w:rsidRDefault="006A73EB" w:rsidP="002E3F9A">
      <w:pPr>
        <w:pStyle w:val="BodyText"/>
        <w:spacing w:before="100" w:beforeAutospacing="1" w:after="100" w:afterAutospacing="1"/>
        <w:ind w:left="0"/>
        <w:jc w:val="right"/>
        <w:rPr>
          <w:rFonts w:asciiTheme="minorHAnsi" w:hAnsiTheme="minorHAnsi" w:cstheme="minorHAnsi"/>
          <w:b/>
        </w:rPr>
      </w:pPr>
    </w:p>
    <w:sectPr w:rsidR="006A73EB" w:rsidRPr="00433FE3" w:rsidSect="00443BB6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cadNusx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LitNusx">
    <w:charset w:val="00"/>
    <w:family w:val="auto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151262"/>
    <w:multiLevelType w:val="hybridMultilevel"/>
    <w:tmpl w:val="ACE43DCA"/>
    <w:lvl w:ilvl="0" w:tplc="0409000F">
      <w:start w:val="1"/>
      <w:numFmt w:val="decimal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hideSpellingErrors/>
  <w:proofState w:spelling="clean" w:grammar="clean"/>
  <w:documentProtection w:edit="readOnly" w:enforcement="1" w:cryptProviderType="rsaAES" w:cryptAlgorithmClass="hash" w:cryptAlgorithmType="typeAny" w:cryptAlgorithmSid="14" w:cryptSpinCount="100000" w:hash="RyT4YlQ+vKiQVUFiUUi6Vvo6bsc5gVihvYisIdHwvP5jNDyOJCnRD+KItMAsHi52WzahWlnOEIEPudkpU63zDw==" w:salt="nMx7vaZI2u8HChgJhFdcaw=="/>
  <w:defaultTabStop w:val="720"/>
  <w:drawingGridHorizontalSpacing w:val="110"/>
  <w:displayHorizontalDrawingGridEvery w:val="2"/>
  <w:characterSpacingControl w:val="doNotCompress"/>
  <w:savePreviewPicture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73EB"/>
    <w:rsid w:val="00020D11"/>
    <w:rsid w:val="000B3975"/>
    <w:rsid w:val="000F224E"/>
    <w:rsid w:val="001807DB"/>
    <w:rsid w:val="00194DCD"/>
    <w:rsid w:val="00224C85"/>
    <w:rsid w:val="002745DB"/>
    <w:rsid w:val="00276775"/>
    <w:rsid w:val="0028172C"/>
    <w:rsid w:val="00295135"/>
    <w:rsid w:val="002E3F9A"/>
    <w:rsid w:val="0032620B"/>
    <w:rsid w:val="00337914"/>
    <w:rsid w:val="003C45DD"/>
    <w:rsid w:val="00433FE3"/>
    <w:rsid w:val="00443BB6"/>
    <w:rsid w:val="00487D96"/>
    <w:rsid w:val="004B2177"/>
    <w:rsid w:val="004D3014"/>
    <w:rsid w:val="0053577D"/>
    <w:rsid w:val="00590D6D"/>
    <w:rsid w:val="00595316"/>
    <w:rsid w:val="00660540"/>
    <w:rsid w:val="006A73EB"/>
    <w:rsid w:val="006C7864"/>
    <w:rsid w:val="007113AB"/>
    <w:rsid w:val="00724A82"/>
    <w:rsid w:val="0076188C"/>
    <w:rsid w:val="00770306"/>
    <w:rsid w:val="007C07FE"/>
    <w:rsid w:val="007D747F"/>
    <w:rsid w:val="007E07A4"/>
    <w:rsid w:val="008335F9"/>
    <w:rsid w:val="00861E31"/>
    <w:rsid w:val="008C4CBA"/>
    <w:rsid w:val="008F3923"/>
    <w:rsid w:val="008F7AA3"/>
    <w:rsid w:val="00903AE7"/>
    <w:rsid w:val="009260E2"/>
    <w:rsid w:val="0093228F"/>
    <w:rsid w:val="00941653"/>
    <w:rsid w:val="009A3F29"/>
    <w:rsid w:val="00A50BCD"/>
    <w:rsid w:val="00B02167"/>
    <w:rsid w:val="00B86FD3"/>
    <w:rsid w:val="00BB2B44"/>
    <w:rsid w:val="00BC1164"/>
    <w:rsid w:val="00BE1495"/>
    <w:rsid w:val="00D06F5D"/>
    <w:rsid w:val="00D2051A"/>
    <w:rsid w:val="00D62024"/>
    <w:rsid w:val="00D65663"/>
    <w:rsid w:val="00D845B2"/>
    <w:rsid w:val="00E20ECD"/>
    <w:rsid w:val="00E502CF"/>
    <w:rsid w:val="00EB348A"/>
    <w:rsid w:val="00EE4E6C"/>
    <w:rsid w:val="00F005E2"/>
    <w:rsid w:val="00F253C5"/>
    <w:rsid w:val="00F267AA"/>
    <w:rsid w:val="00F43546"/>
    <w:rsid w:val="00F4554A"/>
    <w:rsid w:val="00FC7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BBB17A"/>
  <w15:docId w15:val="{9E8481E1-9F42-4B9F-84F2-9FEEFAEDE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Sylfaen" w:eastAsia="Sylfaen" w:hAnsi="Sylfaen" w:cs="Sylfaen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51"/>
      <w:jc w:val="both"/>
    </w:p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Hyperlink">
    <w:name w:val="Hyperlink"/>
    <w:basedOn w:val="DefaultParagraphFont"/>
    <w:uiPriority w:val="99"/>
    <w:unhideWhenUsed/>
    <w:rsid w:val="00F253C5"/>
    <w:rPr>
      <w:color w:val="0000FF" w:themeColor="hyperlink"/>
      <w:u w:val="single"/>
    </w:rPr>
  </w:style>
  <w:style w:type="character" w:styleId="CommentReference">
    <w:name w:val="annotation reference"/>
    <w:uiPriority w:val="99"/>
    <w:semiHidden/>
    <w:unhideWhenUsed/>
    <w:rsid w:val="00487D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7D96"/>
    <w:pPr>
      <w:widowControl/>
      <w:autoSpaceDE/>
      <w:autoSpaceDN/>
      <w:spacing w:after="200" w:line="276" w:lineRule="auto"/>
    </w:pPr>
    <w:rPr>
      <w:rFonts w:ascii="Calibri" w:eastAsia="Times New Roman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7D96"/>
    <w:rPr>
      <w:rFonts w:ascii="Calibri" w:eastAsia="Times New Roman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7D9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7D96"/>
    <w:rPr>
      <w:rFonts w:ascii="Segoe UI" w:eastAsia="Sylfaen" w:hAnsi="Segoe UI" w:cs="Segoe UI"/>
      <w:sz w:val="18"/>
      <w:szCs w:val="18"/>
      <w:lang w:val="fr-FR"/>
    </w:rPr>
  </w:style>
  <w:style w:type="paragraph" w:customStyle="1" w:styleId="WW-Default">
    <w:name w:val="WW-Default"/>
    <w:rsid w:val="00276775"/>
    <w:pPr>
      <w:widowControl/>
      <w:suppressAutoHyphens/>
      <w:autoSpaceDN/>
    </w:pPr>
    <w:rPr>
      <w:rFonts w:ascii="Sylfaen" w:eastAsia="Calibri" w:hAnsi="Sylfaen" w:cs="Sylfaen"/>
      <w:color w:val="000000"/>
      <w:sz w:val="24"/>
      <w:szCs w:val="24"/>
      <w:lang w:eastAsia="zh-CN"/>
    </w:rPr>
  </w:style>
  <w:style w:type="character" w:styleId="Strong">
    <w:name w:val="Strong"/>
    <w:uiPriority w:val="22"/>
    <w:qFormat/>
    <w:rsid w:val="004B217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FB650A-59E3-4415-B8C9-01A8BCB24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5</Pages>
  <Words>5650</Words>
  <Characters>32211</Characters>
  <Application>Microsoft Office Word</Application>
  <DocSecurity>8</DocSecurity>
  <Lines>268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e kavtaradze</dc:creator>
  <cp:lastModifiedBy>Elene Kavtaradze</cp:lastModifiedBy>
  <cp:revision>11</cp:revision>
  <cp:lastPrinted>2024-11-27T17:49:00Z</cp:lastPrinted>
  <dcterms:created xsi:type="dcterms:W3CDTF">2025-12-25T13:38:00Z</dcterms:created>
  <dcterms:modified xsi:type="dcterms:W3CDTF">2026-07-02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2-02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3-11-03T00:00:00Z</vt:filetime>
  </property>
</Properties>
</file>